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96" r:id="rId1"/>
  </p:sldMasterIdLst>
  <p:notesMasterIdLst>
    <p:notesMasterId r:id="rId21"/>
  </p:notesMasterIdLst>
  <p:sldIdLst>
    <p:sldId id="256" r:id="rId2"/>
    <p:sldId id="263" r:id="rId3"/>
    <p:sldId id="290" r:id="rId4"/>
    <p:sldId id="273" r:id="rId5"/>
    <p:sldId id="283" r:id="rId6"/>
    <p:sldId id="275" r:id="rId7"/>
    <p:sldId id="276" r:id="rId8"/>
    <p:sldId id="288" r:id="rId9"/>
    <p:sldId id="289" r:id="rId10"/>
    <p:sldId id="287" r:id="rId11"/>
    <p:sldId id="286" r:id="rId12"/>
    <p:sldId id="277" r:id="rId13"/>
    <p:sldId id="280" r:id="rId14"/>
    <p:sldId id="278" r:id="rId15"/>
    <p:sldId id="279" r:id="rId16"/>
    <p:sldId id="281" r:id="rId17"/>
    <p:sldId id="282" r:id="rId18"/>
    <p:sldId id="291" r:id="rId19"/>
    <p:sldId id="267" r:id="rId20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EBC939"/>
    <a:srgbClr val="FF66CC"/>
    <a:srgbClr val="FF00FF"/>
    <a:srgbClr val="FF9966"/>
    <a:srgbClr val="FF99FF"/>
    <a:srgbClr val="FF66FF"/>
    <a:srgbClr val="C85CA9"/>
    <a:srgbClr val="EEBE36"/>
    <a:srgbClr val="EA9F3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Světlý styl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Světlý styl 1 – zvýraznění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012ECD-51FC-41F1-AA8D-1B2483CD663E}" styleName="Světlý styl 2 – zvýraznění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524" autoAdjust="0"/>
  </p:normalViewPr>
  <p:slideViewPr>
    <p:cSldViewPr>
      <p:cViewPr varScale="1">
        <p:scale>
          <a:sx n="106" d="100"/>
          <a:sy n="106" d="100"/>
        </p:scale>
        <p:origin x="1686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BF8A26-ABC4-4BF4-A09F-DFEF37778035}" type="datetimeFigureOut">
              <a:rPr lang="cs-CZ" smtClean="0"/>
              <a:t>15.11.2021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43D78C-6BC9-4523-92F6-471AB989A97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613517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/>
              <a:t>07.09.2021</a:t>
            </a:r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1193E-B13E-43B7-97B3-96550822111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231739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/>
              <a:t>07.09.2021</a:t>
            </a:r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1193E-B13E-43B7-97B3-96550822111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955950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/>
              <a:t>07.09.2021</a:t>
            </a:r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1193E-B13E-43B7-97B3-96550822111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948861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/>
              <a:t>07.09.2021</a:t>
            </a:r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1193E-B13E-43B7-97B3-96550822111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324992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/>
              <a:t>07.09.2021</a:t>
            </a:r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1193E-B13E-43B7-97B3-96550822111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715870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/>
              <a:t>07.09.2021</a:t>
            </a:r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1193E-B13E-43B7-97B3-96550822111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197938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/>
              <a:t>07.09.2021</a:t>
            </a:r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1193E-B13E-43B7-97B3-96550822111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721349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/>
              <a:t>07.09.2021</a:t>
            </a:r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1193E-B13E-43B7-97B3-96550822111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058672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/>
              <a:t>07.09.2021</a:t>
            </a:r>
            <a:endParaRPr lang="cs-C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1193E-B13E-43B7-97B3-96550822111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370839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/>
              <a:t>07.09.2021</a:t>
            </a:r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1193E-B13E-43B7-97B3-96550822111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643501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/>
              <a:t>07.09.2021</a:t>
            </a:r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1193E-B13E-43B7-97B3-96550822111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001718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/>
              <a:t>07.09.2021</a:t>
            </a:r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51193E-B13E-43B7-97B3-96550822111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213352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ubtitle 5"/>
          <p:cNvSpPr>
            <a:spLocks noGrp="1"/>
          </p:cNvSpPr>
          <p:nvPr>
            <p:ph type="subTitle" idx="1"/>
          </p:nvPr>
        </p:nvSpPr>
        <p:spPr>
          <a:xfrm>
            <a:off x="685800" y="1037300"/>
            <a:ext cx="7772400" cy="504055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ationic perylene dyes</a:t>
            </a:r>
            <a:endParaRPr lang="cs-CZ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3548" y="1895898"/>
            <a:ext cx="8136904" cy="6656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6000"/>
              </a:lnSpc>
              <a:spcAft>
                <a:spcPts val="600"/>
              </a:spcAft>
            </a:pPr>
            <a:r>
              <a:rPr lang="cs-CZ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lafid F.</a:t>
            </a:r>
            <a:r>
              <a:rPr lang="cs-CZ" sz="1800" i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cs-CZ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Hrdina R.</a:t>
            </a:r>
            <a:r>
              <a:rPr lang="cs-CZ" sz="1800" i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cs-CZ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cs-CZ" sz="1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urgert</a:t>
            </a:r>
            <a:r>
              <a:rPr lang="cs-CZ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.</a:t>
            </a:r>
            <a:r>
              <a:rPr lang="cs-CZ" sz="1800" i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cs-CZ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Bouška M.</a:t>
            </a:r>
            <a:r>
              <a:rPr lang="cs-CZ" sz="1800" i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cs-CZ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cs-CZ" sz="1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ummerová</a:t>
            </a:r>
            <a:r>
              <a:rPr lang="cs-CZ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.</a:t>
            </a:r>
            <a:r>
              <a:rPr lang="cs-CZ" sz="1800" i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cs-CZ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Pištěková H.</a:t>
            </a:r>
            <a:r>
              <a:rPr lang="cs-CZ" sz="1800" i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cs-CZ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cs-CZ" sz="1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dlařík</a:t>
            </a:r>
            <a:r>
              <a:rPr lang="cs-CZ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.</a:t>
            </a:r>
            <a:r>
              <a:rPr lang="cs-CZ" sz="1800" i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lang="cs-CZ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rousil V..</a:t>
            </a:r>
            <a:r>
              <a:rPr lang="cs-CZ" sz="1800" i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cs-CZ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Kubáč L.</a:t>
            </a:r>
            <a:r>
              <a:rPr lang="cs-CZ" sz="1800" i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cs-CZ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Vyňuchal J.</a:t>
            </a:r>
            <a:r>
              <a:rPr lang="cs-CZ" sz="1800" i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cs-CZ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Procházková Bára </a:t>
            </a:r>
            <a:r>
              <a:rPr lang="cs-CZ" sz="1800" i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cs-CZ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Lovecká P.</a:t>
            </a:r>
            <a:r>
              <a:rPr lang="cs-CZ" sz="1800" i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endParaRPr lang="cs-CZ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27684" y="2891548"/>
            <a:ext cx="5903640" cy="2241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spcAft>
                <a:spcPts val="600"/>
              </a:spcAft>
            </a:pPr>
            <a:r>
              <a:rPr lang="cs-CZ" sz="1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– Univerzita Pardubice, Fakulta chemicko-technologická.</a:t>
            </a:r>
            <a:endParaRPr lang="cs-CZ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Aft>
                <a:spcPts val="800"/>
              </a:spcAft>
            </a:pPr>
            <a:r>
              <a:rPr lang="cs-CZ" sz="1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– Univerzita Tomáše Bati ve Zlíně, Centrum polymerních systémů, Univerzitní institut.</a:t>
            </a:r>
            <a:endParaRPr lang="cs-CZ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Aft>
                <a:spcPts val="800"/>
              </a:spcAft>
            </a:pPr>
            <a:r>
              <a:rPr lang="cs-CZ" sz="1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 – Centrum organické chemie s.r.o., Rybitví.</a:t>
            </a:r>
            <a:endParaRPr lang="cs-CZ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Aft>
                <a:spcPts val="800"/>
              </a:spcAft>
            </a:pPr>
            <a:r>
              <a:rPr lang="cs-CZ" sz="1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 – Synthesia a.s., Pardubice.</a:t>
            </a:r>
            <a:endParaRPr lang="cs-CZ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Aft>
                <a:spcPts val="800"/>
              </a:spcAft>
            </a:pPr>
            <a:r>
              <a:rPr lang="cs-CZ" sz="1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 – Vysoká škola chemicko-technologická v Praze</a:t>
            </a:r>
            <a:r>
              <a:rPr lang="en-GB" sz="1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cs-CZ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915816" y="5238721"/>
            <a:ext cx="33123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accent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ouzyramadanali.alafid@upce.cz</a:t>
            </a:r>
            <a:endParaRPr lang="cs-CZ" sz="1600" b="1" dirty="0">
              <a:solidFill>
                <a:schemeClr val="accent1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5486400"/>
            <a:ext cx="12954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617A1028-35E4-422B-997A-6243782560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/>
              <a:t>07.09.2021</a:t>
            </a:r>
            <a:endParaRPr lang="cs-CZ"/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57963C5D-5FB3-4727-BB8C-F94D08B68E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505200" y="6237312"/>
            <a:ext cx="2133600" cy="365125"/>
          </a:xfrm>
        </p:spPr>
        <p:txBody>
          <a:bodyPr/>
          <a:lstStyle/>
          <a:p>
            <a:pPr algn="ctr"/>
            <a:fld id="{3C51193E-B13E-43B7-97B3-96550822111B}" type="slidenum">
              <a:rPr lang="cs-CZ" smtClean="0"/>
              <a:pPr algn="ctr"/>
              <a:t>1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001797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Nadpis 6">
            <a:extLst>
              <a:ext uri="{FF2B5EF4-FFF2-40B4-BE49-F238E27FC236}">
                <a16:creationId xmlns:a16="http://schemas.microsoft.com/office/drawing/2014/main" id="{282531E9-F733-4C49-9613-476B8FD775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6448" y="529655"/>
            <a:ext cx="7526561" cy="462207"/>
          </a:xfrm>
        </p:spPr>
        <p:txBody>
          <a:bodyPr>
            <a:normAutofit/>
          </a:bodyPr>
          <a:lstStyle/>
          <a:p>
            <a:pPr algn="l"/>
            <a:r>
              <a:rPr lang="en-GB" sz="11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able 2</a:t>
            </a:r>
            <a:r>
              <a:rPr lang="en-GB" sz="1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Results of antibacterial activity of PP samples against bacterial strain Staphylococcus aureus, </a:t>
            </a:r>
            <a:r>
              <a:rPr lang="cs-CZ" sz="1100" i="1" u="none" strike="noStrike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1100" i="1" u="none" strike="noStrike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cs-CZ" sz="1100" i="1" u="none" strike="noStrike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li</a:t>
            </a:r>
            <a:r>
              <a:rPr lang="en-GB" sz="1100" i="1" u="none" strike="noStrike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cs-CZ" sz="1100" i="1" u="none" strike="noStrike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ndida </a:t>
            </a:r>
            <a:r>
              <a:rPr lang="cs-CZ" sz="1100" i="1" u="none" strike="noStrike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bicans</a:t>
            </a:r>
            <a:endParaRPr lang="cs-CZ" sz="1100" dirty="0"/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6C6D02B-4935-4C91-A062-D73625DA82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209" y="5627780"/>
            <a:ext cx="971600" cy="1028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Zástupný obsah 3">
            <a:extLst>
              <a:ext uri="{FF2B5EF4-FFF2-40B4-BE49-F238E27FC236}">
                <a16:creationId xmlns:a16="http://schemas.microsoft.com/office/drawing/2014/main" id="{43348AB9-8C89-44C1-90D3-046FC922B0D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84007576"/>
              </p:ext>
            </p:extLst>
          </p:nvPr>
        </p:nvGraphicFramePr>
        <p:xfrm>
          <a:off x="925199" y="923925"/>
          <a:ext cx="7329056" cy="3091318"/>
        </p:xfrm>
        <a:graphic>
          <a:graphicData uri="http://schemas.openxmlformats.org/drawingml/2006/table">
            <a:tbl>
              <a:tblPr firstRow="1" firstCol="1" bandRow="1"/>
              <a:tblGrid>
                <a:gridCol w="1077361">
                  <a:extLst>
                    <a:ext uri="{9D8B030D-6E8A-4147-A177-3AD203B41FA5}">
                      <a16:colId xmlns:a16="http://schemas.microsoft.com/office/drawing/2014/main" val="3888416449"/>
                    </a:ext>
                  </a:extLst>
                </a:gridCol>
                <a:gridCol w="967475">
                  <a:extLst>
                    <a:ext uri="{9D8B030D-6E8A-4147-A177-3AD203B41FA5}">
                      <a16:colId xmlns:a16="http://schemas.microsoft.com/office/drawing/2014/main" val="347500663"/>
                    </a:ext>
                  </a:extLst>
                </a:gridCol>
                <a:gridCol w="831641">
                  <a:extLst>
                    <a:ext uri="{9D8B030D-6E8A-4147-A177-3AD203B41FA5}">
                      <a16:colId xmlns:a16="http://schemas.microsoft.com/office/drawing/2014/main" val="2499180152"/>
                    </a:ext>
                  </a:extLst>
                </a:gridCol>
                <a:gridCol w="529557">
                  <a:extLst>
                    <a:ext uri="{9D8B030D-6E8A-4147-A177-3AD203B41FA5}">
                      <a16:colId xmlns:a16="http://schemas.microsoft.com/office/drawing/2014/main" val="55431700"/>
                    </a:ext>
                  </a:extLst>
                </a:gridCol>
                <a:gridCol w="400210">
                  <a:extLst>
                    <a:ext uri="{9D8B030D-6E8A-4147-A177-3AD203B41FA5}">
                      <a16:colId xmlns:a16="http://schemas.microsoft.com/office/drawing/2014/main" val="3278769852"/>
                    </a:ext>
                  </a:extLst>
                </a:gridCol>
                <a:gridCol w="831639">
                  <a:extLst>
                    <a:ext uri="{9D8B030D-6E8A-4147-A177-3AD203B41FA5}">
                      <a16:colId xmlns:a16="http://schemas.microsoft.com/office/drawing/2014/main" val="3443784453"/>
                    </a:ext>
                  </a:extLst>
                </a:gridCol>
                <a:gridCol w="529557">
                  <a:extLst>
                    <a:ext uri="{9D8B030D-6E8A-4147-A177-3AD203B41FA5}">
                      <a16:colId xmlns:a16="http://schemas.microsoft.com/office/drawing/2014/main" val="1838138929"/>
                    </a:ext>
                  </a:extLst>
                </a:gridCol>
                <a:gridCol w="400210">
                  <a:extLst>
                    <a:ext uri="{9D8B030D-6E8A-4147-A177-3AD203B41FA5}">
                      <a16:colId xmlns:a16="http://schemas.microsoft.com/office/drawing/2014/main" val="3081657702"/>
                    </a:ext>
                  </a:extLst>
                </a:gridCol>
                <a:gridCol w="831639">
                  <a:extLst>
                    <a:ext uri="{9D8B030D-6E8A-4147-A177-3AD203B41FA5}">
                      <a16:colId xmlns:a16="http://schemas.microsoft.com/office/drawing/2014/main" val="181617120"/>
                    </a:ext>
                  </a:extLst>
                </a:gridCol>
                <a:gridCol w="529557">
                  <a:extLst>
                    <a:ext uri="{9D8B030D-6E8A-4147-A177-3AD203B41FA5}">
                      <a16:colId xmlns:a16="http://schemas.microsoft.com/office/drawing/2014/main" val="1927739469"/>
                    </a:ext>
                  </a:extLst>
                </a:gridCol>
                <a:gridCol w="400210">
                  <a:extLst>
                    <a:ext uri="{9D8B030D-6E8A-4147-A177-3AD203B41FA5}">
                      <a16:colId xmlns:a16="http://schemas.microsoft.com/office/drawing/2014/main" val="3144757612"/>
                    </a:ext>
                  </a:extLst>
                </a:gridCol>
              </a:tblGrid>
              <a:tr h="376739">
                <a:tc gridSpan="2"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cs-CZ" sz="25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5664" marR="125664" marT="62832" marB="62832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1" i="1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taphylococcus aureus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5664" marR="125664" marT="62832" marB="62832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1" i="1" u="none" strike="noStrike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scherichia</a:t>
                      </a:r>
                      <a:r>
                        <a:rPr lang="cs-CZ" sz="1100" b="1" i="1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coli</a:t>
                      </a:r>
                      <a:endParaRPr lang="cs-CZ" sz="25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5664" marR="125664" marT="62832" marB="62832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1" i="1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andida </a:t>
                      </a:r>
                      <a:r>
                        <a:rPr lang="cs-CZ" sz="1100" b="1" i="1" u="none" strike="noStrike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lbicans</a:t>
                      </a:r>
                      <a:endParaRPr lang="cs-CZ" sz="25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5664" marR="125664" marT="62832" marB="62832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2094880"/>
                  </a:ext>
                </a:extLst>
              </a:tr>
              <a:tr h="499086">
                <a:tc gridSpan="2">
                  <a:txBody>
                    <a:bodyPr/>
                    <a:lstStyle/>
                    <a:p>
                      <a:pPr algn="l" font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cs-CZ" sz="25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5664" marR="125664" marT="62832" marB="62832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1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 (CFU/cm</a:t>
                      </a:r>
                      <a:r>
                        <a:rPr lang="cs-CZ" sz="1100" b="1" i="0" u="none" strike="noStrike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cs-CZ" sz="1100" b="1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1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og N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1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1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 (CFU/cm</a:t>
                      </a:r>
                      <a:r>
                        <a:rPr lang="cs-CZ" sz="1100" b="1" i="0" u="none" strike="noStrike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cs-CZ" sz="1100" b="1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1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og N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1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1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 (CFU/cm</a:t>
                      </a:r>
                      <a:r>
                        <a:rPr lang="cs-CZ" sz="1100" b="1" i="0" u="none" strike="noStrike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cs-CZ" sz="1100" b="1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1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og N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1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3494571"/>
                  </a:ext>
                </a:extLst>
              </a:tr>
              <a:tr h="499086">
                <a:tc rowSpan="3"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P (reference)</a:t>
                      </a:r>
                      <a:endParaRPr lang="cs-CZ" sz="25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5664" marR="125664" marT="62832" marB="62832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haken immediately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,2.10</a:t>
                      </a:r>
                      <a:r>
                        <a:rPr lang="cs-CZ" sz="1100" b="0" i="0" u="none" strike="noStrike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,9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5664" marR="125664" marT="62832" marB="62832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,4.10</a:t>
                      </a:r>
                      <a:r>
                        <a:rPr lang="cs-CZ" sz="1100" b="0" i="0" u="none" strike="noStrike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,7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cs-CZ" sz="25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5664" marR="125664" marT="62832" marB="62832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0.10</a:t>
                      </a:r>
                      <a:r>
                        <a:rPr lang="cs-CZ" sz="1100" b="0" i="0" u="none" strike="noStrike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,0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5664" marR="125664" marT="62832" marB="62832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41235114"/>
                  </a:ext>
                </a:extLst>
              </a:tr>
              <a:tr h="277475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with exposure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2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,5.10</a:t>
                      </a:r>
                      <a:r>
                        <a:rPr lang="cs-CZ" sz="11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2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,7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2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,0.10</a:t>
                      </a:r>
                      <a:r>
                        <a:rPr lang="cs-CZ" sz="11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cs-CZ" sz="25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2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,8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2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,3.10</a:t>
                      </a:r>
                      <a:r>
                        <a:rPr lang="cs-CZ" sz="11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2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,7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2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81378189"/>
                  </a:ext>
                </a:extLst>
              </a:tr>
              <a:tr h="277475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n the dark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,3.10</a:t>
                      </a:r>
                      <a:r>
                        <a:rPr lang="cs-CZ" sz="1100" b="0" i="0" u="none" strike="noStrike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,9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,3.10</a:t>
                      </a:r>
                      <a:r>
                        <a:rPr lang="cs-CZ" sz="1100" b="0" i="0" u="none" strike="noStrike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,9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,4.10</a:t>
                      </a:r>
                      <a:r>
                        <a:rPr lang="cs-CZ" sz="1100" b="0" i="0" u="none" strike="noStrike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,8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3679335"/>
                  </a:ext>
                </a:extLst>
              </a:tr>
              <a:tr h="277475"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P + </a:t>
                      </a:r>
                      <a:endParaRPr lang="cs-CZ" sz="25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  <a:p>
                      <a:pPr algn="ctr" font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mpound 1</a:t>
                      </a:r>
                      <a:endParaRPr lang="cs-CZ" sz="25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5664" marR="125664" marT="62832" marB="62832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with exposure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2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6.10</a:t>
                      </a:r>
                      <a:r>
                        <a:rPr lang="cs-CZ" sz="11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2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,2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2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</a:t>
                      </a:r>
                      <a:endParaRPr lang="cs-CZ" sz="25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,0.10</a:t>
                      </a:r>
                      <a:r>
                        <a:rPr lang="cs-CZ" sz="11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2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,5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2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3</a:t>
                      </a:r>
                      <a:endParaRPr lang="cs-CZ" sz="25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,2.10</a:t>
                      </a:r>
                      <a:r>
                        <a:rPr lang="cs-CZ" sz="11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2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,0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2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7</a:t>
                      </a:r>
                      <a:endParaRPr lang="cs-CZ" sz="25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6941657"/>
                  </a:ext>
                </a:extLst>
              </a:tr>
              <a:tr h="277475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n the dark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,4.10</a:t>
                      </a:r>
                      <a:r>
                        <a:rPr lang="cs-CZ" sz="1100" b="0" i="0" u="none" strike="noStrike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,9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cs-CZ" sz="25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,1.10</a:t>
                      </a:r>
                      <a:r>
                        <a:rPr lang="cs-CZ" sz="1100" b="0" i="0" u="none" strike="noStrike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,5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</a:t>
                      </a:r>
                      <a:endParaRPr lang="cs-CZ" sz="25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,2.10</a:t>
                      </a:r>
                      <a:r>
                        <a:rPr lang="cs-CZ" sz="1100" b="0" i="0" u="none" strike="noStrike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,9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9</a:t>
                      </a:r>
                      <a:endParaRPr lang="cs-CZ" sz="25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1597878"/>
                  </a:ext>
                </a:extLst>
              </a:tr>
              <a:tr h="277475"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P + Compound 2</a:t>
                      </a:r>
                      <a:endParaRPr lang="cs-CZ" sz="25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5664" marR="125664" marT="62832" marB="62832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with exposure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2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,1.10</a:t>
                      </a:r>
                      <a:r>
                        <a:rPr lang="cs-CZ" sz="11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2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,6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2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1</a:t>
                      </a:r>
                      <a:endParaRPr lang="cs-CZ" sz="25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,7.10</a:t>
                      </a:r>
                      <a:r>
                        <a:rPr lang="cs-CZ" sz="11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2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,4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2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</a:t>
                      </a:r>
                      <a:endParaRPr lang="cs-CZ" sz="25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,5.10</a:t>
                      </a:r>
                      <a:r>
                        <a:rPr lang="cs-CZ" sz="11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2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,0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2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,7</a:t>
                      </a:r>
                      <a:endParaRPr lang="cs-CZ" sz="25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1268778"/>
                  </a:ext>
                </a:extLst>
              </a:tr>
              <a:tr h="277475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n the dark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4.10</a:t>
                      </a:r>
                      <a:r>
                        <a:rPr lang="cs-CZ" sz="1100" b="0" i="0" u="none" strike="noStrike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,2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7</a:t>
                      </a:r>
                      <a:endParaRPr lang="cs-CZ" sz="25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,7.10</a:t>
                      </a:r>
                      <a:r>
                        <a:rPr lang="cs-CZ" sz="1100" b="0" i="0" u="none" strike="noStrike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,7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2</a:t>
                      </a:r>
                      <a:endParaRPr lang="cs-CZ" sz="25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5.10</a:t>
                      </a:r>
                      <a:r>
                        <a:rPr lang="cs-CZ" sz="1100" b="0" i="0" u="none" strike="noStrike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,2</a:t>
                      </a:r>
                      <a:endParaRPr lang="cs-CZ" sz="25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6</a:t>
                      </a:r>
                      <a:endParaRPr lang="cs-CZ" sz="25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1086" marR="61086" marT="1309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915705"/>
                  </a:ext>
                </a:extLst>
              </a:tr>
            </a:tbl>
          </a:graphicData>
        </a:graphic>
      </p:graphicFrame>
      <p:sp>
        <p:nvSpPr>
          <p:cNvPr id="16" name="Zástupný symbol pro datum 15">
            <a:extLst>
              <a:ext uri="{FF2B5EF4-FFF2-40B4-BE49-F238E27FC236}">
                <a16:creationId xmlns:a16="http://schemas.microsoft.com/office/drawing/2014/main" id="{D67A3185-F412-497C-ABC5-0B0932345F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dirty="0"/>
              <a:t>15.11.2021</a:t>
            </a:r>
            <a:endParaRPr lang="cs-CZ" dirty="0"/>
          </a:p>
        </p:txBody>
      </p:sp>
      <p:sp>
        <p:nvSpPr>
          <p:cNvPr id="17" name="Zástupný symbol pro číslo snímku 16">
            <a:extLst>
              <a:ext uri="{FF2B5EF4-FFF2-40B4-BE49-F238E27FC236}">
                <a16:creationId xmlns:a16="http://schemas.microsoft.com/office/drawing/2014/main" id="{60F831F1-6D87-4099-88EA-0ACA87ABCE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503642" y="6356350"/>
            <a:ext cx="2133600" cy="365125"/>
          </a:xfrm>
        </p:spPr>
        <p:txBody>
          <a:bodyPr/>
          <a:lstStyle/>
          <a:p>
            <a:pPr algn="ctr"/>
            <a:fld id="{3C51193E-B13E-43B7-97B3-96550822111B}" type="slidenum">
              <a:rPr lang="cs-CZ" smtClean="0"/>
              <a:pPr algn="ctr"/>
              <a:t>10</a:t>
            </a:fld>
            <a:endParaRPr lang="cs-CZ"/>
          </a:p>
        </p:txBody>
      </p:sp>
      <p:sp>
        <p:nvSpPr>
          <p:cNvPr id="12" name="Nadpis 1">
            <a:extLst>
              <a:ext uri="{FF2B5EF4-FFF2-40B4-BE49-F238E27FC236}">
                <a16:creationId xmlns:a16="http://schemas.microsoft.com/office/drawing/2014/main" id="{D644EBBE-E7E8-4304-BDFC-3A6C7D1693B9}"/>
              </a:ext>
            </a:extLst>
          </p:cNvPr>
          <p:cNvSpPr txBox="1">
            <a:spLocks/>
          </p:cNvSpPr>
          <p:nvPr/>
        </p:nvSpPr>
        <p:spPr>
          <a:xfrm>
            <a:off x="1073940" y="201467"/>
            <a:ext cx="7031575" cy="32959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90000"/>
              </a:lnSpc>
            </a:pPr>
            <a:r>
              <a:rPr lang="en-US" sz="1600" b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ntibacterial activity</a:t>
            </a:r>
            <a:endParaRPr lang="en-US" sz="1600" b="1" dirty="0"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95919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4510AE28-11ED-4138-B9B8-41B5E57273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9592" y="291090"/>
            <a:ext cx="7031575" cy="329598"/>
          </a:xfrm>
          <a:solidFill>
            <a:srgbClr val="FFFF00"/>
          </a:solidFill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1600" b="1" kern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600" b="1" kern="1200" dirty="0">
                <a:solidFill>
                  <a:schemeClr val="tx1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tibacterial activity</a:t>
            </a:r>
            <a:endParaRPr lang="en-US" sz="1600" b="1" kern="1200" dirty="0">
              <a:solidFill>
                <a:schemeClr val="tx1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Zástupný obsah 3">
            <a:extLst>
              <a:ext uri="{FF2B5EF4-FFF2-40B4-BE49-F238E27FC236}">
                <a16:creationId xmlns:a16="http://schemas.microsoft.com/office/drawing/2014/main" id="{1CBA59E4-E2AD-465F-A7BA-31CF00C1300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01493507"/>
              </p:ext>
            </p:extLst>
          </p:nvPr>
        </p:nvGraphicFramePr>
        <p:xfrm>
          <a:off x="899592" y="1208621"/>
          <a:ext cx="7031575" cy="4440758"/>
        </p:xfrm>
        <a:graphic>
          <a:graphicData uri="http://schemas.openxmlformats.org/drawingml/2006/table">
            <a:tbl>
              <a:tblPr firstRow="1" firstCol="1" bandRow="1"/>
              <a:tblGrid>
                <a:gridCol w="2734260">
                  <a:extLst>
                    <a:ext uri="{9D8B030D-6E8A-4147-A177-3AD203B41FA5}">
                      <a16:colId xmlns:a16="http://schemas.microsoft.com/office/drawing/2014/main" val="1404807679"/>
                    </a:ext>
                  </a:extLst>
                </a:gridCol>
                <a:gridCol w="1976225">
                  <a:extLst>
                    <a:ext uri="{9D8B030D-6E8A-4147-A177-3AD203B41FA5}">
                      <a16:colId xmlns:a16="http://schemas.microsoft.com/office/drawing/2014/main" val="3361639339"/>
                    </a:ext>
                  </a:extLst>
                </a:gridCol>
                <a:gridCol w="1249642">
                  <a:extLst>
                    <a:ext uri="{9D8B030D-6E8A-4147-A177-3AD203B41FA5}">
                      <a16:colId xmlns:a16="http://schemas.microsoft.com/office/drawing/2014/main" val="4039246633"/>
                    </a:ext>
                  </a:extLst>
                </a:gridCol>
                <a:gridCol w="1071448">
                  <a:extLst>
                    <a:ext uri="{9D8B030D-6E8A-4147-A177-3AD203B41FA5}">
                      <a16:colId xmlns:a16="http://schemas.microsoft.com/office/drawing/2014/main" val="658251910"/>
                    </a:ext>
                  </a:extLst>
                </a:gridCol>
              </a:tblGrid>
              <a:tr h="323142">
                <a:tc rowSpan="2" gridSpan="2"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ample</a:t>
                      </a:r>
                      <a:endParaRPr lang="cs-CZ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3441" marR="73441" marT="36721" marB="3672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1" i="1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. aureus </a:t>
                      </a:r>
                      <a:r>
                        <a:rPr lang="cs-CZ" sz="1000" b="1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CM 4516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3441" marR="73441" marT="36721" marB="36721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49551464"/>
                  </a:ext>
                </a:extLst>
              </a:tr>
              <a:tr h="257351">
                <a:tc gridSpan="2"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1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 (CFU/ml)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1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og c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68039933"/>
                  </a:ext>
                </a:extLst>
              </a:tr>
              <a:tr h="257351">
                <a:tc rowSpan="3">
                  <a:txBody>
                    <a:bodyPr/>
                    <a:lstStyle/>
                    <a:p>
                      <a:pPr algn="l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 - 100% </a:t>
                      </a:r>
                      <a:r>
                        <a:rPr lang="cs-CZ" sz="1000" b="1" i="0" u="none" strike="noStrike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tton</a:t>
                      </a:r>
                      <a:r>
                        <a:rPr lang="cs-CZ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MILETA, reference</a:t>
                      </a:r>
                      <a:endParaRPr lang="cs-CZ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3441" marR="73441" marT="36721" marB="3672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haken immediately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2.10</a:t>
                      </a:r>
                      <a:r>
                        <a:rPr lang="cs-CZ" sz="10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,1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5071053"/>
                  </a:ext>
                </a:extLst>
              </a:tr>
              <a:tr h="257351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ncubated with exposure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5.10</a:t>
                      </a:r>
                      <a:r>
                        <a:rPr lang="cs-CZ" sz="1000" b="0" i="0" u="none" strike="noStrike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,2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47697267"/>
                  </a:ext>
                </a:extLst>
              </a:tr>
              <a:tr h="257351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ncubated in the dark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5.10</a:t>
                      </a:r>
                      <a:r>
                        <a:rPr lang="cs-CZ" sz="1000" b="0" i="0" u="none" strike="noStrike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,2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43447141"/>
                  </a:ext>
                </a:extLst>
              </a:tr>
              <a:tr h="257351">
                <a:tc rowSpan="3">
                  <a:txBody>
                    <a:bodyPr/>
                    <a:lstStyle/>
                    <a:p>
                      <a:pPr algn="l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 – 100% </a:t>
                      </a:r>
                      <a:r>
                        <a:rPr lang="cs-CZ" sz="1000" b="1" i="0" u="none" strike="noStrike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tton</a:t>
                      </a:r>
                      <a:r>
                        <a:rPr lang="cs-CZ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+ </a:t>
                      </a:r>
                      <a:r>
                        <a:rPr lang="en-GB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mpound 1</a:t>
                      </a:r>
                      <a:r>
                        <a:rPr lang="cs-CZ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st. </a:t>
                      </a:r>
                      <a:r>
                        <a:rPr lang="cs-CZ" sz="1000" b="1" i="0" u="none" strike="noStrike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loring</a:t>
                      </a:r>
                      <a:r>
                        <a:rPr lang="cs-CZ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GB" sz="1000" b="1" i="0" u="none" strike="noStrik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cs-CZ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GB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cs-CZ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%, </a:t>
                      </a:r>
                      <a:r>
                        <a:rPr lang="cs-CZ" sz="1000" b="1" i="0" u="none" strike="noStrike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wt</a:t>
                      </a:r>
                      <a:r>
                        <a:rPr lang="cs-CZ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 XENOTEST 1, 3 %, </a:t>
                      </a:r>
                      <a:r>
                        <a:rPr lang="en-GB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mpound 1</a:t>
                      </a:r>
                      <a:endParaRPr lang="cs-CZ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3441" marR="73441" marT="36721" marB="3672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haken</a:t>
                      </a:r>
                      <a:r>
                        <a:rPr lang="cs-CZ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cs-CZ" sz="1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mmediately</a:t>
                      </a:r>
                      <a:endParaRPr lang="cs-CZ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,9.10</a:t>
                      </a:r>
                      <a:r>
                        <a:rPr lang="cs-CZ" sz="10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,9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7810640"/>
                  </a:ext>
                </a:extLst>
              </a:tr>
              <a:tr h="257351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ncubated with exposure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lt; 1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88471804"/>
                  </a:ext>
                </a:extLst>
              </a:tr>
              <a:tr h="257351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ncubated</a:t>
                      </a:r>
                      <a:r>
                        <a:rPr lang="cs-CZ" sz="1000" b="0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in </a:t>
                      </a:r>
                      <a:r>
                        <a:rPr lang="cs-CZ" sz="1000" b="0" i="0" u="none" strike="noStrike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e</a:t>
                      </a:r>
                      <a:r>
                        <a:rPr lang="cs-CZ" sz="1000" b="0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cs-CZ" sz="1000" b="0" i="0" u="none" strike="noStrike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ark</a:t>
                      </a:r>
                      <a:endParaRPr lang="cs-CZ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,0.10</a:t>
                      </a:r>
                      <a:r>
                        <a:rPr lang="cs-CZ" sz="1000" b="0" i="0" u="none" strike="noStrike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72883003"/>
                  </a:ext>
                </a:extLst>
              </a:tr>
              <a:tr h="257351">
                <a:tc rowSpan="3">
                  <a:txBody>
                    <a:bodyPr/>
                    <a:lstStyle/>
                    <a:p>
                      <a:pPr algn="l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 - 100% </a:t>
                      </a:r>
                      <a:r>
                        <a:rPr lang="cs-CZ" sz="1000" b="1" i="0" u="none" strike="noStrike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tton</a:t>
                      </a:r>
                      <a:r>
                        <a:rPr lang="cs-CZ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+ </a:t>
                      </a:r>
                      <a:r>
                        <a:rPr lang="en-GB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mpound 1</a:t>
                      </a:r>
                      <a:r>
                        <a:rPr lang="cs-CZ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st. </a:t>
                      </a:r>
                      <a:r>
                        <a:rPr lang="cs-CZ" sz="1000" b="1" i="0" u="none" strike="noStrike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loring</a:t>
                      </a:r>
                      <a:endParaRPr lang="en-GB" sz="1000" b="1" i="0" u="none" strike="noStrik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cs-CZ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 %, </a:t>
                      </a:r>
                      <a:r>
                        <a:rPr lang="cs-CZ" sz="1000" b="1" i="0" u="none" strike="noStrike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wt</a:t>
                      </a:r>
                      <a:r>
                        <a:rPr lang="cs-CZ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 XENOTEST 2, 5 %, </a:t>
                      </a:r>
                      <a:r>
                        <a:rPr lang="en-GB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mpound 1</a:t>
                      </a:r>
                      <a:endParaRPr lang="cs-CZ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3441" marR="73441" marT="36721" marB="3672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haken immediately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,2.10</a:t>
                      </a:r>
                      <a:r>
                        <a:rPr lang="cs-CZ" sz="10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,3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6106181"/>
                  </a:ext>
                </a:extLst>
              </a:tr>
              <a:tr h="257351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ncubated with exposure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lt; 1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cs-CZ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75263890"/>
                  </a:ext>
                </a:extLst>
              </a:tr>
              <a:tr h="257351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ncubated in the dark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0.10</a:t>
                      </a:r>
                      <a:r>
                        <a:rPr lang="cs-CZ" sz="1000" b="0" i="0" u="none" strike="noStrike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cs-CZ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1625881"/>
                  </a:ext>
                </a:extLst>
              </a:tr>
              <a:tr h="257351">
                <a:tc rowSpan="3">
                  <a:txBody>
                    <a:bodyPr/>
                    <a:lstStyle/>
                    <a:p>
                      <a:pPr algn="l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 - 100% </a:t>
                      </a:r>
                      <a:r>
                        <a:rPr lang="cs-CZ" sz="1000" b="1" i="0" u="none" strike="noStrike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tton</a:t>
                      </a:r>
                      <a:r>
                        <a:rPr lang="cs-CZ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+ </a:t>
                      </a:r>
                      <a:r>
                        <a:rPr lang="en-GB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mpound 2</a:t>
                      </a:r>
                      <a:r>
                        <a:rPr lang="cs-CZ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st. </a:t>
                      </a:r>
                      <a:r>
                        <a:rPr lang="cs-CZ" sz="1000" b="1" i="0" u="none" strike="noStrike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loring</a:t>
                      </a:r>
                      <a:r>
                        <a:rPr lang="cs-CZ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GB" sz="1000" b="1" i="0" u="none" strike="noStrik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cs-CZ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 %, </a:t>
                      </a:r>
                      <a:r>
                        <a:rPr lang="cs-CZ" sz="1000" b="1" i="0" u="none" strike="noStrike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wt</a:t>
                      </a:r>
                      <a:r>
                        <a:rPr lang="cs-CZ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 XENOTEST 3, 3 </a:t>
                      </a:r>
                      <a:r>
                        <a:rPr lang="en-GB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mpound 2</a:t>
                      </a:r>
                      <a:endParaRPr lang="cs-CZ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3441" marR="73441" marT="36721" marB="3672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haken immediately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,2.10</a:t>
                      </a:r>
                      <a:r>
                        <a:rPr lang="cs-CZ" sz="10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,3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857377"/>
                  </a:ext>
                </a:extLst>
              </a:tr>
              <a:tr h="257351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ncubated with exposure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lt; 1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88321752"/>
                  </a:ext>
                </a:extLst>
              </a:tr>
              <a:tr h="257351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ncubated in the dark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,5.10</a:t>
                      </a:r>
                      <a:r>
                        <a:rPr lang="cs-CZ" sz="1000" b="0" i="0" u="none" strike="noStrike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3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73665589"/>
                  </a:ext>
                </a:extLst>
              </a:tr>
              <a:tr h="257351">
                <a:tc rowSpan="3">
                  <a:txBody>
                    <a:bodyPr/>
                    <a:lstStyle/>
                    <a:p>
                      <a:pPr algn="l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 - 100% </a:t>
                      </a:r>
                      <a:r>
                        <a:rPr lang="cs-CZ" sz="1000" b="1" i="0" u="none" strike="noStrike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tton</a:t>
                      </a:r>
                      <a:r>
                        <a:rPr lang="cs-CZ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+ </a:t>
                      </a:r>
                      <a:r>
                        <a:rPr lang="en-GB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mpound 2</a:t>
                      </a:r>
                      <a:r>
                        <a:rPr lang="cs-CZ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st. </a:t>
                      </a:r>
                      <a:r>
                        <a:rPr lang="cs-CZ" sz="1000" b="1" i="0" u="none" strike="noStrike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loring</a:t>
                      </a:r>
                      <a:endParaRPr lang="en-GB" sz="1000" b="1" i="0" u="none" strike="noStrik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cs-CZ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5 %, </a:t>
                      </a:r>
                      <a:r>
                        <a:rPr lang="cs-CZ" sz="1000" b="1" i="0" u="none" strike="noStrike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wt</a:t>
                      </a:r>
                      <a:r>
                        <a:rPr lang="cs-CZ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 XENOTEST 4, 5 %, </a:t>
                      </a:r>
                      <a:r>
                        <a:rPr lang="en-GB" sz="1000" b="1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mpound 2</a:t>
                      </a:r>
                      <a:endParaRPr lang="cs-CZ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3441" marR="73441" marT="36721" marB="3672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haken immediately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,7.10</a:t>
                      </a:r>
                      <a:r>
                        <a:rPr lang="cs-CZ" sz="10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,4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AEE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74426564"/>
                  </a:ext>
                </a:extLst>
              </a:tr>
              <a:tr h="257351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ncubated with exposure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lt; 1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cs-CZ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6646866"/>
                  </a:ext>
                </a:extLst>
              </a:tr>
              <a:tr h="257351">
                <a:tc v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ncubated in the dark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lt; 1</a:t>
                      </a:r>
                      <a:endParaRPr lang="cs-CZ" sz="14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000" b="0" i="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cs-CZ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5701" marR="35701" marT="765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49627453"/>
                  </a:ext>
                </a:extLst>
              </a:tr>
            </a:tbl>
          </a:graphicData>
        </a:graphic>
      </p:graphicFrame>
      <p:sp>
        <p:nvSpPr>
          <p:cNvPr id="5" name="TextovéPole 4">
            <a:extLst>
              <a:ext uri="{FF2B5EF4-FFF2-40B4-BE49-F238E27FC236}">
                <a16:creationId xmlns:a16="http://schemas.microsoft.com/office/drawing/2014/main" id="{3B10142D-DC73-4FA9-AD1B-75D280EBD1F0}"/>
              </a:ext>
            </a:extLst>
          </p:cNvPr>
          <p:cNvSpPr txBox="1"/>
          <p:nvPr/>
        </p:nvSpPr>
        <p:spPr>
          <a:xfrm>
            <a:off x="1079612" y="745677"/>
            <a:ext cx="69847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1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able 3</a:t>
            </a:r>
            <a:r>
              <a:rPr lang="en-GB" sz="1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sz="1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Results of the concentration of viable bacteria and the values of antibacterial activity (A) against growth </a:t>
            </a:r>
            <a:r>
              <a:rPr lang="en-US" sz="11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taphylococcus aureus</a:t>
            </a:r>
            <a:endParaRPr lang="cs-CZ" sz="1100" dirty="0"/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EEB1B239-E16F-4A5D-A9FA-1E4075D760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360" y="5674313"/>
            <a:ext cx="971600" cy="1028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Zástupný symbol pro datum 7">
            <a:extLst>
              <a:ext uri="{FF2B5EF4-FFF2-40B4-BE49-F238E27FC236}">
                <a16:creationId xmlns:a16="http://schemas.microsoft.com/office/drawing/2014/main" id="{5CF40C83-2D05-4FA6-AAC1-729AFF0657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dirty="0"/>
              <a:t>15.11.2021</a:t>
            </a:r>
            <a:endParaRPr lang="cs-CZ" dirty="0"/>
          </a:p>
        </p:txBody>
      </p:sp>
      <p:sp>
        <p:nvSpPr>
          <p:cNvPr id="9" name="Zástupný symbol pro číslo snímku 8">
            <a:extLst>
              <a:ext uri="{FF2B5EF4-FFF2-40B4-BE49-F238E27FC236}">
                <a16:creationId xmlns:a16="http://schemas.microsoft.com/office/drawing/2014/main" id="{54788C9C-4358-45A1-9602-8D34E0A0F9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348579" y="6356350"/>
            <a:ext cx="2133600" cy="365125"/>
          </a:xfrm>
        </p:spPr>
        <p:txBody>
          <a:bodyPr/>
          <a:lstStyle/>
          <a:p>
            <a:pPr algn="ctr"/>
            <a:fld id="{3C51193E-B13E-43B7-97B3-96550822111B}" type="slidenum">
              <a:rPr lang="cs-CZ" smtClean="0"/>
              <a:pPr algn="ctr"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694082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6"/>
          <p:cNvSpPr txBox="1"/>
          <p:nvPr/>
        </p:nvSpPr>
        <p:spPr>
          <a:xfrm>
            <a:off x="1120052" y="98048"/>
            <a:ext cx="6876635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</a:t>
            </a:r>
            <a:endParaRPr lang="en-GB" sz="1600" dirty="0"/>
          </a:p>
        </p:txBody>
      </p:sp>
      <p:sp>
        <p:nvSpPr>
          <p:cNvPr id="7" name="Obdélník 6"/>
          <p:cNvSpPr/>
          <p:nvPr/>
        </p:nvSpPr>
        <p:spPr>
          <a:xfrm>
            <a:off x="1120052" y="5229200"/>
            <a:ext cx="7182734" cy="6463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GB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.</a:t>
            </a:r>
            <a:r>
              <a:rPr lang="cs-CZ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GB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pound 1, </a:t>
            </a:r>
            <a:r>
              <a:rPr lang="cs-CZ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cs-CZ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stness</a:t>
            </a:r>
            <a:r>
              <a:rPr lang="cs-CZ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cs-CZ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shing</a:t>
            </a:r>
            <a:r>
              <a:rPr lang="cs-CZ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</a:t>
            </a:r>
            <a:r>
              <a:rPr lang="cs-CZ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0 °C </a:t>
            </a:r>
            <a:r>
              <a:rPr lang="cs-CZ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cording</a:t>
            </a:r>
            <a:r>
              <a:rPr lang="cs-CZ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ČSN EN ISO 105 - C06 (800 120)</a:t>
            </a:r>
            <a:r>
              <a:rPr lang="en-GB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cs-CZ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ed </a:t>
            </a:r>
            <a:r>
              <a:rPr lang="cs-CZ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erial</a:t>
            </a:r>
            <a:r>
              <a:rPr lang="cs-CZ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00% </a:t>
            </a:r>
            <a:r>
              <a:rPr lang="cs-CZ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tton</a:t>
            </a:r>
            <a:r>
              <a:rPr lang="en-GB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cs-CZ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cs-CZ" sz="1400" dirty="0"/>
          </a:p>
        </p:txBody>
      </p:sp>
      <p:pic>
        <p:nvPicPr>
          <p:cNvPr id="8" name="Obrázek 7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033" y="544614"/>
            <a:ext cx="6048672" cy="4576574"/>
          </a:xfrm>
          <a:prstGeom prst="rect">
            <a:avLst/>
          </a:prstGeom>
        </p:spPr>
      </p:pic>
      <p:pic>
        <p:nvPicPr>
          <p:cNvPr id="10" name="Picture 3">
            <a:extLst>
              <a:ext uri="{FF2B5EF4-FFF2-40B4-BE49-F238E27FC236}">
                <a16:creationId xmlns:a16="http://schemas.microsoft.com/office/drawing/2014/main" id="{25391E98-15CB-449C-8C19-D8BD8921E4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332" y="5578919"/>
            <a:ext cx="971600" cy="1028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Zástupný symbol pro datum 4">
            <a:extLst>
              <a:ext uri="{FF2B5EF4-FFF2-40B4-BE49-F238E27FC236}">
                <a16:creationId xmlns:a16="http://schemas.microsoft.com/office/drawing/2014/main" id="{F6CF07F0-148C-4649-B99C-FDD89ECE7D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dirty="0"/>
              <a:t>15.11.2021</a:t>
            </a:r>
            <a:endParaRPr lang="cs-CZ" dirty="0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D630FF74-2BF5-42A7-A694-2F0FFF7D94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505200" y="6356349"/>
            <a:ext cx="2133600" cy="365125"/>
          </a:xfrm>
        </p:spPr>
        <p:txBody>
          <a:bodyPr/>
          <a:lstStyle/>
          <a:p>
            <a:pPr algn="ctr"/>
            <a:fld id="{3C51193E-B13E-43B7-97B3-96550822111B}" type="slidenum">
              <a:rPr lang="cs-CZ" smtClean="0"/>
              <a:pPr algn="ctr"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218537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ulk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1525979"/>
              </p:ext>
            </p:extLst>
          </p:nvPr>
        </p:nvGraphicFramePr>
        <p:xfrm>
          <a:off x="971600" y="692696"/>
          <a:ext cx="7272808" cy="468052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751608">
                  <a:extLst>
                    <a:ext uri="{9D8B030D-6E8A-4147-A177-3AD203B41FA5}">
                      <a16:colId xmlns:a16="http://schemas.microsoft.com/office/drawing/2014/main" val="1146513388"/>
                    </a:ext>
                  </a:extLst>
                </a:gridCol>
                <a:gridCol w="1818403">
                  <a:extLst>
                    <a:ext uri="{9D8B030D-6E8A-4147-A177-3AD203B41FA5}">
                      <a16:colId xmlns:a16="http://schemas.microsoft.com/office/drawing/2014/main" val="3303752683"/>
                    </a:ext>
                  </a:extLst>
                </a:gridCol>
                <a:gridCol w="1702797">
                  <a:extLst>
                    <a:ext uri="{9D8B030D-6E8A-4147-A177-3AD203B41FA5}">
                      <a16:colId xmlns:a16="http://schemas.microsoft.com/office/drawing/2014/main" val="4277931596"/>
                    </a:ext>
                  </a:extLst>
                </a:gridCol>
              </a:tblGrid>
              <a:tr h="780087">
                <a:tc>
                  <a:txBody>
                    <a:bodyPr/>
                    <a:lstStyle/>
                    <a:p>
                      <a:pPr algn="ctr"/>
                      <a:r>
                        <a:rPr lang="en-GB" sz="1400" b="1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/>
                      <a:r>
                        <a:rPr lang="en-GB" sz="1400" b="1" noProof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lor</a:t>
                      </a:r>
                      <a:r>
                        <a:rPr lang="en-GB" sz="1400" b="1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hade 1% - </a:t>
                      </a:r>
                      <a:r>
                        <a:rPr lang="en-GB" sz="1400" b="1" noProof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lor</a:t>
                      </a:r>
                      <a:r>
                        <a:rPr lang="en-GB" sz="1400" b="1" baseline="0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ange</a:t>
                      </a:r>
                      <a:r>
                        <a:rPr lang="en-GB" sz="1400" b="1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/>
                      <a:endParaRPr lang="en-GB" sz="1400" b="1" noProof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400" b="1" noProof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GB" sz="1400" b="1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Staining cotto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400" b="1" noProof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GB" sz="1400" b="1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ining wool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1671912"/>
                  </a:ext>
                </a:extLst>
              </a:tr>
              <a:tr h="780087">
                <a:tc>
                  <a:txBody>
                    <a:bodyPr/>
                    <a:lstStyle/>
                    <a:p>
                      <a:pPr algn="ctr"/>
                      <a:r>
                        <a:rPr lang="cs-CZ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/>
                      <a:r>
                        <a:rPr lang="cs-CZ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– 5 R</a:t>
                      </a:r>
                    </a:p>
                    <a:p>
                      <a:pPr algn="ctr"/>
                      <a:r>
                        <a:rPr lang="cs-CZ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/>
                      <a:r>
                        <a:rPr lang="cs-CZ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 – 4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/>
                      <a:r>
                        <a:rPr lang="cs-CZ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80303067"/>
                  </a:ext>
                </a:extLst>
              </a:tr>
              <a:tr h="780087">
                <a:tc>
                  <a:txBody>
                    <a:bodyPr/>
                    <a:lstStyle/>
                    <a:p>
                      <a:pPr algn="ctr"/>
                      <a:r>
                        <a:rPr lang="cs-CZ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lor s</a:t>
                      </a:r>
                      <a:r>
                        <a:rPr lang="cs-CZ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de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.5% - </a:t>
                      </a:r>
                      <a:r>
                        <a:rPr lang="en-GB" sz="1400" b="1" noProof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lor</a:t>
                      </a:r>
                      <a:r>
                        <a:rPr lang="en-GB" sz="1400" b="1" baseline="0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ange</a:t>
                      </a:r>
                      <a:endParaRPr lang="cs-CZ" sz="1400" b="1" baseline="0" noProof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cs-CZ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400" b="1" noProof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GB" sz="1400" b="1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Staining cotto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400" b="1" noProof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GB" sz="1400" b="1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ining wool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0555832"/>
                  </a:ext>
                </a:extLst>
              </a:tr>
              <a:tr h="780087">
                <a:tc>
                  <a:txBody>
                    <a:bodyPr/>
                    <a:lstStyle/>
                    <a:p>
                      <a:pPr algn="ctr"/>
                      <a:r>
                        <a:rPr lang="cs-CZ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/>
                      <a:r>
                        <a:rPr lang="cs-CZ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– 5 R</a:t>
                      </a:r>
                    </a:p>
                    <a:p>
                      <a:pPr algn="ctr"/>
                      <a:r>
                        <a:rPr lang="cs-CZ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/>
                      <a:r>
                        <a:rPr lang="cs-CZ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/>
                      <a:r>
                        <a:rPr lang="cs-CZ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27580078"/>
                  </a:ext>
                </a:extLst>
              </a:tr>
              <a:tr h="780087">
                <a:tc>
                  <a:txBody>
                    <a:bodyPr/>
                    <a:lstStyle/>
                    <a:p>
                      <a:pPr algn="ctr"/>
                      <a:r>
                        <a:rPr lang="cs-CZ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lor s</a:t>
                      </a:r>
                      <a:r>
                        <a:rPr lang="cs-CZ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de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% - </a:t>
                      </a:r>
                      <a:r>
                        <a:rPr lang="en-GB" sz="1400" b="1" noProof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lor</a:t>
                      </a:r>
                      <a:r>
                        <a:rPr lang="en-GB" sz="1400" b="1" baseline="0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ange</a:t>
                      </a:r>
                      <a:endParaRPr lang="cs-CZ" sz="1400" b="1" baseline="0" noProof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cs-CZ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400" b="1" noProof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GB" sz="1400" b="1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Staining cotto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400" b="1" noProof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GB" sz="1400" b="1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ining wool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05795054"/>
                  </a:ext>
                </a:extLst>
              </a:tr>
              <a:tr h="780087">
                <a:tc>
                  <a:txBody>
                    <a:bodyPr/>
                    <a:lstStyle/>
                    <a:p>
                      <a:pPr algn="ctr"/>
                      <a:r>
                        <a:rPr lang="cs-CZ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/>
                      <a:r>
                        <a:rPr lang="cs-CZ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– 5 R</a:t>
                      </a:r>
                    </a:p>
                    <a:p>
                      <a:pPr algn="ctr"/>
                      <a:r>
                        <a:rPr lang="cs-CZ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/>
                      <a:r>
                        <a:rPr lang="cs-CZ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 – 4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/>
                      <a:r>
                        <a:rPr lang="cs-CZ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83723555"/>
                  </a:ext>
                </a:extLst>
              </a:tr>
            </a:tbl>
          </a:graphicData>
        </a:graphic>
      </p:graphicFrame>
      <p:pic>
        <p:nvPicPr>
          <p:cNvPr id="6" name="Picture 3">
            <a:extLst>
              <a:ext uri="{FF2B5EF4-FFF2-40B4-BE49-F238E27FC236}">
                <a16:creationId xmlns:a16="http://schemas.microsoft.com/office/drawing/2014/main" id="{025FB012-99BF-4489-8E0C-B5C4D2A9FF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332" y="5578919"/>
            <a:ext cx="971600" cy="1028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Nadpis 6">
            <a:extLst>
              <a:ext uri="{FF2B5EF4-FFF2-40B4-BE49-F238E27FC236}">
                <a16:creationId xmlns:a16="http://schemas.microsoft.com/office/drawing/2014/main" id="{F4BD3822-A1B1-4190-A212-A40275FDCD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0988" y="451010"/>
            <a:ext cx="2700892" cy="271845"/>
          </a:xfrm>
        </p:spPr>
        <p:txBody>
          <a:bodyPr>
            <a:normAutofit fontScale="90000"/>
          </a:bodyPr>
          <a:lstStyle/>
          <a:p>
            <a:pPr algn="ctr"/>
            <a:r>
              <a:rPr lang="en-GB" sz="12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able </a:t>
            </a:r>
            <a:r>
              <a:rPr lang="en-GB" sz="1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en-GB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GB" sz="1200" b="1" noProof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GB" sz="1200" noProof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GB" sz="1200" noProof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shade and </a:t>
            </a:r>
            <a:r>
              <a:rPr lang="en-GB" sz="1200" noProof="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r>
              <a:rPr lang="en-GB" sz="1200" baseline="0" noProof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nge</a:t>
            </a:r>
            <a:r>
              <a:rPr lang="en-GB" sz="1200" noProof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br>
              <a:rPr lang="en-GB" sz="1100" b="1" noProof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cs-CZ" sz="1100" dirty="0"/>
          </a:p>
        </p:txBody>
      </p:sp>
      <p:sp>
        <p:nvSpPr>
          <p:cNvPr id="5" name="Zástupný symbol pro datum 4">
            <a:extLst>
              <a:ext uri="{FF2B5EF4-FFF2-40B4-BE49-F238E27FC236}">
                <a16:creationId xmlns:a16="http://schemas.microsoft.com/office/drawing/2014/main" id="{0C95B9A6-6716-4FD1-A96C-EFE253A5F5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dirty="0"/>
              <a:t>15.11.2021</a:t>
            </a:r>
            <a:endParaRPr lang="cs-CZ" dirty="0"/>
          </a:p>
        </p:txBody>
      </p:sp>
      <p:sp>
        <p:nvSpPr>
          <p:cNvPr id="8" name="Zástupný symbol pro číslo snímku 7">
            <a:extLst>
              <a:ext uri="{FF2B5EF4-FFF2-40B4-BE49-F238E27FC236}">
                <a16:creationId xmlns:a16="http://schemas.microsoft.com/office/drawing/2014/main" id="{52075A56-AB26-4C9D-9EEC-29E5489CF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541204" y="6356349"/>
            <a:ext cx="2133600" cy="365125"/>
          </a:xfrm>
        </p:spPr>
        <p:txBody>
          <a:bodyPr/>
          <a:lstStyle/>
          <a:p>
            <a:pPr algn="ctr"/>
            <a:fld id="{3C51193E-B13E-43B7-97B3-96550822111B}" type="slidenum">
              <a:rPr lang="cs-CZ" smtClean="0"/>
              <a:pPr algn="ctr"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781563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Obrázek 12" descr="CAM00705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107"/>
          <a:stretch/>
        </p:blipFill>
        <p:spPr bwMode="auto">
          <a:xfrm>
            <a:off x="287698" y="1556791"/>
            <a:ext cx="4284302" cy="2694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5" name="Obrázek 13" descr="CAM00706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592"/>
          <a:stretch/>
        </p:blipFill>
        <p:spPr bwMode="auto">
          <a:xfrm>
            <a:off x="4602495" y="1556791"/>
            <a:ext cx="4526315" cy="2694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294030" y="4518167"/>
            <a:ext cx="7166401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.1</a:t>
            </a:r>
            <a:r>
              <a:rPr lang="cs-CZ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GB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GB" altLang="cs-CZ" sz="1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ash fastness</a:t>
            </a:r>
            <a:r>
              <a:rPr lang="cs-CZ" altLang="cs-CZ" sz="1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altLang="cs-CZ" sz="1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t</a:t>
            </a:r>
            <a:r>
              <a:rPr lang="cs-CZ" altLang="cs-CZ" sz="1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11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0°C( left) a</a:t>
            </a:r>
            <a:r>
              <a:rPr lang="cs-CZ" sz="11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d</a:t>
            </a:r>
            <a:r>
              <a:rPr lang="en-GB" sz="11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0° C (right)</a:t>
            </a:r>
            <a:r>
              <a:rPr lang="cs-CZ" sz="11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 </a:t>
            </a:r>
            <a:r>
              <a:rPr lang="en-GB" sz="11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ČSN EN ISO 105 – C06 (800 120). Dyed material :100% cotton.</a:t>
            </a:r>
            <a:endParaRPr lang="cs-CZ" sz="1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45624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94476166-EFAA-4DE2-AFEA-6C8293E32C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332" y="5578919"/>
            <a:ext cx="971600" cy="1028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Zástupný symbol pro datum 5">
            <a:extLst>
              <a:ext uri="{FF2B5EF4-FFF2-40B4-BE49-F238E27FC236}">
                <a16:creationId xmlns:a16="http://schemas.microsoft.com/office/drawing/2014/main" id="{584F146C-5948-4AA6-857B-C23513F8F4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dirty="0"/>
              <a:t>15.11.2021</a:t>
            </a:r>
            <a:endParaRPr lang="cs-CZ" dirty="0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2D10DE64-69B5-4194-A5C5-23C70956F7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505200" y="6356349"/>
            <a:ext cx="2133600" cy="365125"/>
          </a:xfrm>
        </p:spPr>
        <p:txBody>
          <a:bodyPr/>
          <a:lstStyle/>
          <a:p>
            <a:pPr algn="ctr"/>
            <a:fld id="{3C51193E-B13E-43B7-97B3-96550822111B}" type="slidenum">
              <a:rPr lang="cs-CZ" smtClean="0"/>
              <a:pPr algn="ctr"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056446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ulk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5499859"/>
              </p:ext>
            </p:extLst>
          </p:nvPr>
        </p:nvGraphicFramePr>
        <p:xfrm>
          <a:off x="1224219" y="764704"/>
          <a:ext cx="6882607" cy="187754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550328">
                  <a:extLst>
                    <a:ext uri="{9D8B030D-6E8A-4147-A177-3AD203B41FA5}">
                      <a16:colId xmlns:a16="http://schemas.microsoft.com/office/drawing/2014/main" val="1808835196"/>
                    </a:ext>
                  </a:extLst>
                </a:gridCol>
                <a:gridCol w="1720842">
                  <a:extLst>
                    <a:ext uri="{9D8B030D-6E8A-4147-A177-3AD203B41FA5}">
                      <a16:colId xmlns:a16="http://schemas.microsoft.com/office/drawing/2014/main" val="144199086"/>
                    </a:ext>
                  </a:extLst>
                </a:gridCol>
                <a:gridCol w="1611437">
                  <a:extLst>
                    <a:ext uri="{9D8B030D-6E8A-4147-A177-3AD203B41FA5}">
                      <a16:colId xmlns:a16="http://schemas.microsoft.com/office/drawing/2014/main" val="2352909482"/>
                    </a:ext>
                  </a:extLst>
                </a:gridCol>
              </a:tblGrid>
              <a:tr h="464048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cs-CZ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cs-CZ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ash </a:t>
                      </a:r>
                      <a:r>
                        <a:rPr lang="cs-CZ" sz="1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stness</a:t>
                      </a:r>
                      <a:r>
                        <a:rPr lang="cs-CZ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°C</a:t>
                      </a:r>
                      <a:endParaRPr lang="cs-CZ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cs-CZ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cs-CZ" sz="1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ining</a:t>
                      </a:r>
                      <a:r>
                        <a:rPr lang="cs-CZ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cs-CZ" sz="1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tton</a:t>
                      </a:r>
                      <a:endParaRPr lang="cs-CZ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cs-CZ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cs-CZ" sz="1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ining</a:t>
                      </a:r>
                      <a:r>
                        <a:rPr lang="cs-CZ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cs-CZ" sz="1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ool</a:t>
                      </a:r>
                      <a:endParaRPr lang="cs-CZ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58421816"/>
                  </a:ext>
                </a:extLst>
              </a:tr>
              <a:tr h="625400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cs-CZ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cs-CZ" sz="1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lor</a:t>
                      </a:r>
                      <a:r>
                        <a:rPr lang="cs-CZ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cs-CZ" sz="1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hade</a:t>
                      </a:r>
                      <a:r>
                        <a:rPr lang="en-GB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  <a:r>
                        <a:rPr lang="cs-CZ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 - </a:t>
                      </a:r>
                      <a:r>
                        <a:rPr lang="cs-CZ" sz="1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lor</a:t>
                      </a:r>
                      <a:r>
                        <a:rPr lang="cs-CZ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cs-CZ" sz="1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ange</a:t>
                      </a:r>
                      <a:r>
                        <a:rPr lang="en-GB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cs-CZ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GB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– 5 R</a:t>
                      </a:r>
                      <a:endParaRPr lang="cs-CZ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cs-CZ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GB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4 </a:t>
                      </a:r>
                      <a:endParaRPr lang="cs-CZ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cs-CZ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GB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4</a:t>
                      </a:r>
                      <a:endParaRPr lang="cs-CZ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60518081"/>
                  </a:ext>
                </a:extLst>
              </a:tr>
              <a:tr h="773413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cs-CZ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cs-CZ" sz="1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lor</a:t>
                      </a:r>
                      <a:r>
                        <a:rPr lang="cs-CZ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cs-CZ" sz="1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hade</a:t>
                      </a:r>
                      <a:r>
                        <a:rPr lang="en-GB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cs-CZ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cs-CZ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 - </a:t>
                      </a:r>
                      <a:r>
                        <a:rPr lang="cs-CZ" sz="1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lor</a:t>
                      </a:r>
                      <a:r>
                        <a:rPr lang="cs-CZ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cs-CZ" sz="1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ange</a:t>
                      </a:r>
                      <a:r>
                        <a:rPr lang="en-GB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cs-CZ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GB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– 5 R</a:t>
                      </a:r>
                      <a:endParaRPr lang="cs-CZ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cs-CZ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GB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4</a:t>
                      </a:r>
                      <a:endParaRPr lang="cs-CZ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cs-CZ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GB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3 - 4</a:t>
                      </a:r>
                      <a:endParaRPr lang="cs-CZ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84825078"/>
                  </a:ext>
                </a:extLst>
              </a:tr>
            </a:tbl>
          </a:graphicData>
        </a:graphic>
      </p:graphicFrame>
      <p:graphicFrame>
        <p:nvGraphicFramePr>
          <p:cNvPr id="4" name="Tabulk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3317541"/>
              </p:ext>
            </p:extLst>
          </p:nvPr>
        </p:nvGraphicFramePr>
        <p:xfrm>
          <a:off x="1224220" y="3078254"/>
          <a:ext cx="6912768" cy="203951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565886">
                  <a:extLst>
                    <a:ext uri="{9D8B030D-6E8A-4147-A177-3AD203B41FA5}">
                      <a16:colId xmlns:a16="http://schemas.microsoft.com/office/drawing/2014/main" val="3711112052"/>
                    </a:ext>
                  </a:extLst>
                </a:gridCol>
                <a:gridCol w="1728383">
                  <a:extLst>
                    <a:ext uri="{9D8B030D-6E8A-4147-A177-3AD203B41FA5}">
                      <a16:colId xmlns:a16="http://schemas.microsoft.com/office/drawing/2014/main" val="809343987"/>
                    </a:ext>
                  </a:extLst>
                </a:gridCol>
                <a:gridCol w="1618499">
                  <a:extLst>
                    <a:ext uri="{9D8B030D-6E8A-4147-A177-3AD203B41FA5}">
                      <a16:colId xmlns:a16="http://schemas.microsoft.com/office/drawing/2014/main" val="3902565444"/>
                    </a:ext>
                  </a:extLst>
                </a:gridCol>
              </a:tblGrid>
              <a:tr h="569518">
                <a:tc>
                  <a:txBody>
                    <a:bodyPr/>
                    <a:lstStyle/>
                    <a:p>
                      <a:pPr algn="ctr"/>
                      <a:r>
                        <a:rPr lang="en-GB" sz="14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cs-CZ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cs-CZ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ash </a:t>
                      </a:r>
                      <a:r>
                        <a:rPr lang="cs-CZ" sz="1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stness</a:t>
                      </a:r>
                      <a:r>
                        <a:rPr lang="cs-CZ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1400" u="non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°C</a:t>
                      </a:r>
                      <a:endParaRPr lang="cs-CZ" sz="1400" u="non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GB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cs-CZ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cs-CZ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cs-CZ" sz="1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ining</a:t>
                      </a:r>
                      <a:r>
                        <a:rPr lang="cs-CZ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cs-CZ" sz="1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tton</a:t>
                      </a:r>
                      <a:endParaRPr lang="cs-CZ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cs-CZ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cs-CZ" sz="1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ining</a:t>
                      </a:r>
                      <a:r>
                        <a:rPr lang="cs-CZ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cs-CZ" sz="1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ool</a:t>
                      </a:r>
                      <a:endParaRPr lang="cs-CZ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52619376"/>
                  </a:ext>
                </a:extLst>
              </a:tr>
              <a:tr h="555351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cs-CZ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cs-CZ" sz="1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lor</a:t>
                      </a:r>
                      <a:r>
                        <a:rPr lang="cs-CZ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cs-CZ" sz="1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hade</a:t>
                      </a:r>
                      <a:r>
                        <a:rPr lang="en-GB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  <a:r>
                        <a:rPr lang="cs-CZ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 - </a:t>
                      </a:r>
                      <a:r>
                        <a:rPr lang="cs-CZ" sz="1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lor</a:t>
                      </a:r>
                      <a:r>
                        <a:rPr lang="cs-CZ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cs-CZ" sz="1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ange</a:t>
                      </a:r>
                      <a:r>
                        <a:rPr lang="en-GB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cs-CZ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GB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– 5 R</a:t>
                      </a:r>
                      <a:endParaRPr lang="cs-CZ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cs-CZ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GB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3</a:t>
                      </a:r>
                      <a:endParaRPr lang="cs-CZ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cs-CZ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GB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2 - 3</a:t>
                      </a:r>
                      <a:endParaRPr lang="cs-CZ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53847837"/>
                  </a:ext>
                </a:extLst>
              </a:tr>
              <a:tr h="759357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cs-CZ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cs-CZ" sz="1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lor</a:t>
                      </a:r>
                      <a:r>
                        <a:rPr lang="cs-CZ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cs-CZ" sz="1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hade</a:t>
                      </a:r>
                      <a:r>
                        <a:rPr lang="en-GB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cs-CZ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cs-CZ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 - </a:t>
                      </a:r>
                      <a:r>
                        <a:rPr lang="cs-CZ" sz="1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lor</a:t>
                      </a:r>
                      <a:r>
                        <a:rPr lang="cs-CZ" sz="1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cs-CZ" sz="1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ange</a:t>
                      </a:r>
                      <a:r>
                        <a:rPr lang="en-GB" sz="1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cs-CZ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GB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– 5 R</a:t>
                      </a:r>
                      <a:endParaRPr lang="cs-CZ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cs-CZ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GB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3 </a:t>
                      </a:r>
                      <a:endParaRPr lang="cs-CZ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cs-CZ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GB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2</a:t>
                      </a:r>
                      <a:endParaRPr lang="cs-CZ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62079849"/>
                  </a:ext>
                </a:extLst>
              </a:tr>
            </a:tbl>
          </a:graphicData>
        </a:graphic>
      </p:graphicFrame>
      <p:pic>
        <p:nvPicPr>
          <p:cNvPr id="7" name="Picture 3">
            <a:extLst>
              <a:ext uri="{FF2B5EF4-FFF2-40B4-BE49-F238E27FC236}">
                <a16:creationId xmlns:a16="http://schemas.microsoft.com/office/drawing/2014/main" id="{81AFBCF6-1253-40BA-907D-D06118FE87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332" y="5578919"/>
            <a:ext cx="971600" cy="1028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Nadpis 6">
            <a:extLst>
              <a:ext uri="{FF2B5EF4-FFF2-40B4-BE49-F238E27FC236}">
                <a16:creationId xmlns:a16="http://schemas.microsoft.com/office/drawing/2014/main" id="{D959F4F8-8728-4298-93AD-3793676C59D3}"/>
              </a:ext>
            </a:extLst>
          </p:cNvPr>
          <p:cNvSpPr txBox="1">
            <a:spLocks/>
          </p:cNvSpPr>
          <p:nvPr/>
        </p:nvSpPr>
        <p:spPr>
          <a:xfrm>
            <a:off x="1043608" y="337484"/>
            <a:ext cx="2700892" cy="271845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11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Table 5</a:t>
            </a:r>
            <a:r>
              <a:rPr lang="en-GB" sz="11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GB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GB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sh fastness 40°C, and at 60</a:t>
            </a:r>
            <a:r>
              <a:rPr lang="cs-CZ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r>
              <a:rPr lang="en-GB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br>
              <a:rPr lang="en-GB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cs-CZ" sz="1100" dirty="0"/>
          </a:p>
        </p:txBody>
      </p:sp>
      <p:sp>
        <p:nvSpPr>
          <p:cNvPr id="6" name="Zástupný symbol pro datum 5">
            <a:extLst>
              <a:ext uri="{FF2B5EF4-FFF2-40B4-BE49-F238E27FC236}">
                <a16:creationId xmlns:a16="http://schemas.microsoft.com/office/drawing/2014/main" id="{059BAB99-7403-4902-AD6D-DA13421073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dirty="0"/>
              <a:t>15.11.2021</a:t>
            </a:r>
            <a:endParaRPr lang="cs-CZ" dirty="0"/>
          </a:p>
        </p:txBody>
      </p:sp>
      <p:sp>
        <p:nvSpPr>
          <p:cNvPr id="9" name="Zástupný symbol pro číslo snímku 8">
            <a:extLst>
              <a:ext uri="{FF2B5EF4-FFF2-40B4-BE49-F238E27FC236}">
                <a16:creationId xmlns:a16="http://schemas.microsoft.com/office/drawing/2014/main" id="{362D632F-619F-45C7-B07C-152117543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505200" y="6356350"/>
            <a:ext cx="2133600" cy="365125"/>
          </a:xfrm>
        </p:spPr>
        <p:txBody>
          <a:bodyPr/>
          <a:lstStyle/>
          <a:p>
            <a:pPr algn="ctr"/>
            <a:fld id="{3C51193E-B13E-43B7-97B3-96550822111B}" type="slidenum">
              <a:rPr lang="cs-CZ" smtClean="0"/>
              <a:pPr algn="ctr"/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670345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467544" y="121908"/>
            <a:ext cx="7844162" cy="27142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cs-CZ" sz="11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GHTFASTNESS</a:t>
            </a:r>
            <a:r>
              <a:rPr lang="en-GB" sz="11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XENOTEST (ISO 105-B02)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cs-CZ" sz="1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ulk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6615693"/>
              </p:ext>
            </p:extLst>
          </p:nvPr>
        </p:nvGraphicFramePr>
        <p:xfrm>
          <a:off x="2498157" y="827054"/>
          <a:ext cx="3782935" cy="22009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47947">
                  <a:extLst>
                    <a:ext uri="{9D8B030D-6E8A-4147-A177-3AD203B41FA5}">
                      <a16:colId xmlns:a16="http://schemas.microsoft.com/office/drawing/2014/main" val="1100112236"/>
                    </a:ext>
                  </a:extLst>
                </a:gridCol>
                <a:gridCol w="1234988">
                  <a:extLst>
                    <a:ext uri="{9D8B030D-6E8A-4147-A177-3AD203B41FA5}">
                      <a16:colId xmlns:a16="http://schemas.microsoft.com/office/drawing/2014/main" val="22740974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mple</a:t>
                      </a:r>
                      <a:r>
                        <a:rPr lang="en-GB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cs-CZ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1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ghtfastness</a:t>
                      </a:r>
                      <a:endParaRPr lang="cs-CZ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NOTEST</a:t>
                      </a:r>
                      <a:endParaRPr lang="cs-CZ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050163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GB" sz="1400" b="0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ound 1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400" b="0" noProof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lor</a:t>
                      </a:r>
                      <a:r>
                        <a:rPr lang="en-GB" sz="1400" b="0" baseline="0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hade</a:t>
                      </a:r>
                      <a:r>
                        <a:rPr lang="en-GB" sz="1400" b="0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% 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 3 </a:t>
                      </a:r>
                      <a:endParaRPr lang="cs-CZ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4176714"/>
                  </a:ext>
                </a:extLst>
              </a:tr>
              <a:tr h="60442"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GB" sz="1400" b="0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ound 1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400" b="0" noProof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lor</a:t>
                      </a:r>
                      <a:r>
                        <a:rPr lang="en-GB" sz="1400" b="0" baseline="0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hade</a:t>
                      </a:r>
                      <a:r>
                        <a:rPr lang="en-GB" sz="1400" b="0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%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  <a:endParaRPr lang="cs-CZ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30045021"/>
                  </a:ext>
                </a:extLst>
              </a:tr>
              <a:tr h="449331"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GB" sz="1400" b="0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ound 2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400" b="0" noProof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lor</a:t>
                      </a:r>
                      <a:r>
                        <a:rPr lang="en-GB" sz="1400" b="0" baseline="0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hade</a:t>
                      </a:r>
                      <a:r>
                        <a:rPr lang="en-GB" sz="1400" b="0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%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3</a:t>
                      </a:r>
                      <a:endParaRPr lang="cs-CZ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3210848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GB" sz="1400" b="0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ound 2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400" b="0" noProof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lor</a:t>
                      </a:r>
                      <a:r>
                        <a:rPr lang="en-GB" sz="1400" b="0" baseline="0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hade</a:t>
                      </a:r>
                      <a:r>
                        <a:rPr lang="en-GB" sz="1400" b="0" noProof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%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3</a:t>
                      </a:r>
                      <a:endParaRPr lang="cs-CZ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410594"/>
                  </a:ext>
                </a:extLst>
              </a:tr>
            </a:tbl>
          </a:graphicData>
        </a:graphic>
      </p:graphicFrame>
      <p:pic>
        <p:nvPicPr>
          <p:cNvPr id="4" name="Obrázek 3" descr="C:\Users\rahr0422\AppData\Local\Microsoft\Windows\INetCache\Content.Word\CAM00708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8157" y="3113762"/>
            <a:ext cx="4080532" cy="304428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79512" y="51571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570412" y="57987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0" name="Rectangle 15"/>
          <p:cNvSpPr/>
          <p:nvPr/>
        </p:nvSpPr>
        <p:spPr>
          <a:xfrm>
            <a:off x="2498157" y="572216"/>
            <a:ext cx="142218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. 6 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ghtfastness</a:t>
            </a:r>
            <a:endParaRPr lang="cs-CZ" sz="1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3">
            <a:extLst>
              <a:ext uri="{FF2B5EF4-FFF2-40B4-BE49-F238E27FC236}">
                <a16:creationId xmlns:a16="http://schemas.microsoft.com/office/drawing/2014/main" id="{DF2E274F-CDD2-4F8E-A6B7-8C0325B9EE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332" y="5578919"/>
            <a:ext cx="971600" cy="1028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bdélník 12">
            <a:extLst>
              <a:ext uri="{FF2B5EF4-FFF2-40B4-BE49-F238E27FC236}">
                <a16:creationId xmlns:a16="http://schemas.microsoft.com/office/drawing/2014/main" id="{EA71B086-C94C-469C-8087-1CCC5181D1FA}"/>
              </a:ext>
            </a:extLst>
          </p:cNvPr>
          <p:cNvSpPr/>
          <p:nvPr/>
        </p:nvSpPr>
        <p:spPr>
          <a:xfrm>
            <a:off x="2162993" y="6158049"/>
            <a:ext cx="4818014" cy="2714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GB" sz="11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gure.1</a:t>
            </a:r>
            <a:r>
              <a:rPr lang="cs-CZ" sz="11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GB" sz="11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GB" sz="1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yed material: 100% cotton.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aluated immediately after the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nostest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cs-CZ" sz="1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Zástupný symbol pro datum 10">
            <a:extLst>
              <a:ext uri="{FF2B5EF4-FFF2-40B4-BE49-F238E27FC236}">
                <a16:creationId xmlns:a16="http://schemas.microsoft.com/office/drawing/2014/main" id="{2985E817-390B-4041-9E22-BB96FF5C07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dirty="0"/>
              <a:t>15.11.2021</a:t>
            </a:r>
            <a:endParaRPr lang="cs-CZ" dirty="0"/>
          </a:p>
        </p:txBody>
      </p:sp>
      <p:sp>
        <p:nvSpPr>
          <p:cNvPr id="12" name="Zástupný symbol pro číslo snímku 11">
            <a:extLst>
              <a:ext uri="{FF2B5EF4-FFF2-40B4-BE49-F238E27FC236}">
                <a16:creationId xmlns:a16="http://schemas.microsoft.com/office/drawing/2014/main" id="{9F742F93-150D-4D45-B955-1BF7D8F38F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500740" y="6352643"/>
            <a:ext cx="2133600" cy="365125"/>
          </a:xfrm>
        </p:spPr>
        <p:txBody>
          <a:bodyPr/>
          <a:lstStyle/>
          <a:p>
            <a:pPr algn="ctr"/>
            <a:fld id="{3C51193E-B13E-43B7-97B3-96550822111B}" type="slidenum">
              <a:rPr lang="cs-CZ" smtClean="0"/>
              <a:pPr algn="ctr"/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624902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702169" y="320185"/>
            <a:ext cx="8136904" cy="537904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samples are stored in the dark after the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notest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</a:t>
            </a:r>
            <a:r>
              <a:rPr lang="cs-CZ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loration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ll return to this level in a few days which mean it is photochromic dye: </a:t>
            </a:r>
            <a:endParaRPr lang="cs-CZ" sz="1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218" name="Obrázek 26" descr="CAM0070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144495"/>
            <a:ext cx="3871029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7" name="Obrázek 16" descr="CAM00719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51"/>
          <a:stretch/>
        </p:blipFill>
        <p:spPr bwMode="auto">
          <a:xfrm>
            <a:off x="4770621" y="1144495"/>
            <a:ext cx="3600400" cy="3143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ovéPole 3"/>
          <p:cNvSpPr txBox="1"/>
          <p:nvPr/>
        </p:nvSpPr>
        <p:spPr>
          <a:xfrm>
            <a:off x="2203670" y="4494378"/>
            <a:ext cx="532065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.1</a:t>
            </a:r>
            <a:r>
              <a:rPr lang="cs-CZ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GB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mediately after the </a:t>
            </a:r>
            <a:r>
              <a:rPr lang="en-GB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nostest</a:t>
            </a:r>
            <a:r>
              <a:rPr lang="en-GB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n the left), after 14 days in dark (on the right).</a:t>
            </a:r>
          </a:p>
        </p:txBody>
      </p:sp>
      <p:pic>
        <p:nvPicPr>
          <p:cNvPr id="9" name="Picture 3">
            <a:extLst>
              <a:ext uri="{FF2B5EF4-FFF2-40B4-BE49-F238E27FC236}">
                <a16:creationId xmlns:a16="http://schemas.microsoft.com/office/drawing/2014/main" id="{CC8A4BED-A099-4D18-A17C-3CD2EB198E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332" y="5578919"/>
            <a:ext cx="971600" cy="1028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Zástupný symbol pro datum 5">
            <a:extLst>
              <a:ext uri="{FF2B5EF4-FFF2-40B4-BE49-F238E27FC236}">
                <a16:creationId xmlns:a16="http://schemas.microsoft.com/office/drawing/2014/main" id="{DF207F46-43D8-4EBC-BC5C-10C333521B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dirty="0"/>
              <a:t>15.11.2021</a:t>
            </a:r>
            <a:endParaRPr lang="cs-CZ" dirty="0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75119F6E-606D-4F4D-972F-B483C02CA0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797199" y="6355252"/>
            <a:ext cx="2133600" cy="365125"/>
          </a:xfrm>
        </p:spPr>
        <p:txBody>
          <a:bodyPr/>
          <a:lstStyle/>
          <a:p>
            <a:pPr algn="ctr"/>
            <a:fld id="{3C51193E-B13E-43B7-97B3-96550822111B}" type="slidenum">
              <a:rPr lang="cs-CZ" smtClean="0"/>
              <a:pPr algn="ctr"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811265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D35045-B2A6-4523-A743-4658306BFB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/>
              <a:t>07.09.2021</a:t>
            </a:r>
            <a:endParaRPr lang="cs-CZ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22870C6-174C-4836-99F0-CB7A10250A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1193E-B13E-43B7-97B3-96550822111B}" type="slidenum">
              <a:rPr lang="cs-CZ" smtClean="0"/>
              <a:t>18</a:t>
            </a:fld>
            <a:endParaRPr lang="cs-CZ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870B61B4-1F26-4EAC-9980-AEF8440E2EC7}"/>
              </a:ext>
            </a:extLst>
          </p:cNvPr>
          <p:cNvSpPr txBox="1">
            <a:spLocks/>
          </p:cNvSpPr>
          <p:nvPr/>
        </p:nvSpPr>
        <p:spPr>
          <a:xfrm>
            <a:off x="730424" y="725311"/>
            <a:ext cx="7931224" cy="79208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4176713">
              <a:spcBef>
                <a:spcPct val="50000"/>
              </a:spcBef>
              <a:buFont typeface="Arial" pitchFamily="34" charset="0"/>
              <a:buNone/>
            </a:pPr>
            <a:r>
              <a:rPr lang="en-US" altLang="en-US" sz="1600" dirty="0">
                <a:latin typeface="Times New Roman" pitchFamily="18" charset="0"/>
              </a:rPr>
              <a:t>This work was supported by the grant </a:t>
            </a:r>
            <a:r>
              <a:rPr lang="en-GB" altLang="cs-CZ" sz="1600" dirty="0">
                <a:latin typeface="Times New Roman" pitchFamily="18" charset="0"/>
              </a:rPr>
              <a:t>TRIO program, Ministry of Industry and Trade, Czech Republic, project MPO TRIO  FV30048.</a:t>
            </a:r>
            <a:endParaRPr lang="en-US" altLang="en-US" sz="1800" dirty="0">
              <a:latin typeface="Times New Roman" pitchFamily="18" charset="0"/>
            </a:endParaRPr>
          </a:p>
          <a:p>
            <a:pPr marL="0" indent="0">
              <a:buFont typeface="Arial" pitchFamily="34" charset="0"/>
              <a:buNone/>
            </a:pPr>
            <a:endParaRPr lang="en-US" altLang="en-US" sz="1800" b="1" dirty="0"/>
          </a:p>
          <a:p>
            <a:pPr marL="0" indent="0">
              <a:buFont typeface="Arial" pitchFamily="34" charset="0"/>
              <a:buNone/>
            </a:pPr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1669068-557C-472C-BDEA-E1EB05BB40BE}"/>
              </a:ext>
            </a:extLst>
          </p:cNvPr>
          <p:cNvSpPr txBox="1">
            <a:spLocks/>
          </p:cNvSpPr>
          <p:nvPr/>
        </p:nvSpPr>
        <p:spPr>
          <a:xfrm>
            <a:off x="755576" y="332657"/>
            <a:ext cx="7931224" cy="360040"/>
          </a:xfrm>
          <a:prstGeom prst="rect">
            <a:avLst/>
          </a:prstGeom>
          <a:solidFill>
            <a:srgbClr val="FFFF00"/>
          </a:solidFill>
        </p:spPr>
        <p:txBody>
          <a:bodyPr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knowledgement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67799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Zástupný symbol pro obsah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7" y="0"/>
            <a:ext cx="9144000" cy="6833967"/>
          </a:xfrm>
        </p:spPr>
      </p:pic>
      <p:sp>
        <p:nvSpPr>
          <p:cNvPr id="4" name="TextBox 4">
            <a:extLst>
              <a:ext uri="{FF2B5EF4-FFF2-40B4-BE49-F238E27FC236}">
                <a16:creationId xmlns:a16="http://schemas.microsoft.com/office/drawing/2014/main" id="{CC5EA0C2-2BC0-4CD0-B66E-3660A9AB031A}"/>
              </a:ext>
            </a:extLst>
          </p:cNvPr>
          <p:cNvSpPr txBox="1"/>
          <p:nvPr/>
        </p:nvSpPr>
        <p:spPr>
          <a:xfrm>
            <a:off x="3023828" y="3789040"/>
            <a:ext cx="3096344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 algn="ctr"/>
            <a:r>
              <a:rPr lang="en-US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Times New Roman" panose="02020603050405020304" pitchFamily="18" charset="0"/>
              </a:rPr>
              <a:t>Thank You For Your Attention</a:t>
            </a:r>
            <a:endParaRPr lang="cs-CZ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937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idx="1"/>
          </p:nvPr>
        </p:nvSpPr>
        <p:spPr>
          <a:xfrm>
            <a:off x="768044" y="764704"/>
            <a:ext cx="7992888" cy="5256584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ylenebisimides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PBIs) has a significant photochemical and electrochemical stability [1]. PBIs show intense fluorescence and high electron mobility[2]. It has uses for such type of applications because of their structural which can be modifying PBI's imide and bay positions by alkyl chains and functional groups [3,4]. The cationic PTCDI derivative were synthesized as the fluorescent probe. Because of the planar aromatic structure of the structure, it has a capability to aggregate through aromatic π–π stacking interactions. However, since it contains two positive charges, repulsive interactions between the electrostatic charges decrease its tendency to aggregate. As a result, in aqueous solution at ambient temperature, the cationic compounds exists in equilibrium between the aggregated form and the free monomeric form. </a:t>
            </a:r>
          </a:p>
          <a:p>
            <a:pPr marL="0" indent="0" algn="just"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-----------------------------------------------------------------------------------------------------------------</a:t>
            </a:r>
          </a:p>
          <a:p>
            <a:pPr marL="0" indent="0">
              <a:buNone/>
            </a:pP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Tsai HY, Chen KY. 1,7-Diaminoperylene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simides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ynthesis, optical and electrochemical properties. Dyes      </a:t>
            </a:r>
          </a:p>
          <a:p>
            <a:pPr marL="0" indent="0">
              <a:buNone/>
            </a:pP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Pigments 2013;96:319-27.</a:t>
            </a:r>
          </a:p>
          <a:p>
            <a:pPr marL="0" indent="0">
              <a:buNone/>
            </a:pP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nçalp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,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zilok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,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çli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. Fluorescent macromolecular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ylene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imides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taining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rene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 indole units      </a:t>
            </a:r>
          </a:p>
          <a:p>
            <a:pPr marL="0" indent="0">
              <a:buNone/>
            </a:pP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in bay positions. Dyes Pigments 2010;86: 32-41.</a:t>
            </a:r>
          </a:p>
          <a:p>
            <a:pPr marL="0" indent="0">
              <a:buNone/>
            </a:pP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Yue W, Jiang W,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€ockmann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,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ltsinis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L, Wang Z.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gioselective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alization of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epersubstituted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0" indent="0">
              <a:buNone/>
            </a:pP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ylene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imides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m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ur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 2014;20: 5209-13.</a:t>
            </a:r>
          </a:p>
          <a:p>
            <a:pPr marL="0" indent="0">
              <a:buNone/>
            </a:pP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cklein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Kohn P,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azaryan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, Thurn-Albrecht T,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lakkat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. Synthesis and structure elucidation of    </a:t>
            </a:r>
          </a:p>
          <a:p>
            <a:pPr marL="0" indent="0">
              <a:buNone/>
            </a:pP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discotic liquid crystalline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ylene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mide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nzimidazole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m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mun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10;46:2328-30.</a:t>
            </a:r>
          </a:p>
          <a:p>
            <a:pPr marL="0" indent="0">
              <a:buNone/>
            </a:pP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99593" y="260648"/>
            <a:ext cx="7776864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US" dirty="0"/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0FA0D895-9A72-4219-809E-445C083B6B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332" y="5578919"/>
            <a:ext cx="971600" cy="1028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Zástupný symbol pro datum 6">
            <a:extLst>
              <a:ext uri="{FF2B5EF4-FFF2-40B4-BE49-F238E27FC236}">
                <a16:creationId xmlns:a16="http://schemas.microsoft.com/office/drawing/2014/main" id="{ADC8D204-3955-4239-B573-AFC6A650C16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68044" y="6356348"/>
            <a:ext cx="2133600" cy="365125"/>
          </a:xfrm>
        </p:spPr>
        <p:txBody>
          <a:bodyPr/>
          <a:lstStyle/>
          <a:p>
            <a:r>
              <a:rPr lang="en-GB" dirty="0"/>
              <a:t>15.11.2021</a:t>
            </a:r>
            <a:endParaRPr lang="cs-CZ" dirty="0"/>
          </a:p>
        </p:txBody>
      </p:sp>
      <p:sp>
        <p:nvSpPr>
          <p:cNvPr id="8" name="Zástupný symbol pro číslo snímku 7">
            <a:extLst>
              <a:ext uri="{FF2B5EF4-FFF2-40B4-BE49-F238E27FC236}">
                <a16:creationId xmlns:a16="http://schemas.microsoft.com/office/drawing/2014/main" id="{173843D2-FEB4-4CAD-8C5D-EDA0F8083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721225" y="6356349"/>
            <a:ext cx="2133600" cy="365125"/>
          </a:xfrm>
        </p:spPr>
        <p:txBody>
          <a:bodyPr/>
          <a:lstStyle/>
          <a:p>
            <a:pPr algn="ctr"/>
            <a:fld id="{3C51193E-B13E-43B7-97B3-96550822111B}" type="slidenum">
              <a:rPr lang="cs-CZ" smtClean="0"/>
              <a:pPr algn="ctr"/>
              <a:t>2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5284069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7D77002E-57BB-4945-AFFE-78BB992154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/>
              <a:t>07.09.2021</a:t>
            </a:r>
            <a:endParaRPr lang="cs-CZ"/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EB47D9B0-7DBC-4485-9751-14C4DA89FC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1193E-B13E-43B7-97B3-96550822111B}" type="slidenum">
              <a:rPr lang="cs-CZ" smtClean="0"/>
              <a:t>3</a:t>
            </a:fld>
            <a:endParaRPr lang="cs-CZ"/>
          </a:p>
        </p:txBody>
      </p:sp>
      <p:sp>
        <p:nvSpPr>
          <p:cNvPr id="6" name="TextBox 8">
            <a:extLst>
              <a:ext uri="{FF2B5EF4-FFF2-40B4-BE49-F238E27FC236}">
                <a16:creationId xmlns:a16="http://schemas.microsoft.com/office/drawing/2014/main" id="{BB39B86B-6A21-4D94-BE52-B4CD805DCD08}"/>
              </a:ext>
            </a:extLst>
          </p:cNvPr>
          <p:cNvSpPr txBox="1"/>
          <p:nvPr/>
        </p:nvSpPr>
        <p:spPr>
          <a:xfrm>
            <a:off x="827584" y="136525"/>
            <a:ext cx="748883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part</a:t>
            </a:r>
            <a:endParaRPr lang="en-US" dirty="0"/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DFE168C9-BB66-46A7-AD20-CB475AAF326A}"/>
              </a:ext>
            </a:extLst>
          </p:cNvPr>
          <p:cNvSpPr txBox="1"/>
          <p:nvPr/>
        </p:nvSpPr>
        <p:spPr>
          <a:xfrm>
            <a:off x="827584" y="505857"/>
            <a:ext cx="748883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09728" indent="0" algn="just">
              <a:buNone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se compounds were synthesized according to a published procedure with minor modification </a:t>
            </a:r>
            <a:r>
              <a:rPr lang="cs-CZ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cs-CZ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i</a:t>
            </a:r>
            <a:r>
              <a:rPr lang="cs-CZ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i, et al,. </a:t>
            </a:r>
            <a:r>
              <a:rPr lang="cs-CZ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cs-CZ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oyal</a:t>
            </a:r>
            <a:r>
              <a:rPr lang="cs-CZ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ciety </a:t>
            </a:r>
            <a:r>
              <a:rPr lang="cs-CZ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cs-CZ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mistry</a:t>
            </a:r>
            <a:r>
              <a:rPr lang="cs-CZ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18, </a:t>
            </a:r>
            <a:r>
              <a:rPr lang="cs-CZ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alyst</a:t>
            </a:r>
            <a:r>
              <a:rPr lang="cs-CZ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18, 143, 1899–1905)</a:t>
            </a:r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cs-CZ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DE4AA637-B6DB-4D33-9CC4-8BC5B0B5C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669281"/>
              </p:ext>
            </p:extLst>
          </p:nvPr>
        </p:nvGraphicFramePr>
        <p:xfrm>
          <a:off x="1362413" y="3743476"/>
          <a:ext cx="6419174" cy="1689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CS ChemDraw Drawing" r:id="rId3" imgW="7455049" imgH="1962523" progId="ChemDraw.Document.6.0">
                  <p:embed/>
                </p:oleObj>
              </mc:Choice>
              <mc:Fallback>
                <p:oleObj name="CS ChemDraw Drawing" r:id="rId3" imgW="7455049" imgH="19625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2413" y="3743476"/>
                        <a:ext cx="6419174" cy="1689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ovéPole 15">
            <a:extLst>
              <a:ext uri="{FF2B5EF4-FFF2-40B4-BE49-F238E27FC236}">
                <a16:creationId xmlns:a16="http://schemas.microsoft.com/office/drawing/2014/main" id="{3BF3882C-C002-4DD0-B8EF-B70EAC24D261}"/>
              </a:ext>
            </a:extLst>
          </p:cNvPr>
          <p:cNvSpPr txBox="1"/>
          <p:nvPr/>
        </p:nvSpPr>
        <p:spPr>
          <a:xfrm>
            <a:off x="4073175" y="5386854"/>
            <a:ext cx="13681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und 2</a:t>
            </a:r>
            <a:endParaRPr lang="cs-CZ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kt 16">
            <a:extLst>
              <a:ext uri="{FF2B5EF4-FFF2-40B4-BE49-F238E27FC236}">
                <a16:creationId xmlns:a16="http://schemas.microsoft.com/office/drawing/2014/main" id="{08FABC18-8634-46BF-8744-41F9F9ADA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731048"/>
              </p:ext>
            </p:extLst>
          </p:nvPr>
        </p:nvGraphicFramePr>
        <p:xfrm>
          <a:off x="1898824" y="1565522"/>
          <a:ext cx="5346352" cy="1617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CS ChemDraw Drawing" r:id="rId5" imgW="6234230" imgH="1886413" progId="ChemDraw.Document.6.0">
                  <p:embed/>
                </p:oleObj>
              </mc:Choice>
              <mc:Fallback>
                <p:oleObj name="CS ChemDraw Drawing" r:id="rId5" imgW="6234230" imgH="18864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8824" y="1565522"/>
                        <a:ext cx="5346352" cy="1617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ovéPole 17">
            <a:extLst>
              <a:ext uri="{FF2B5EF4-FFF2-40B4-BE49-F238E27FC236}">
                <a16:creationId xmlns:a16="http://schemas.microsoft.com/office/drawing/2014/main" id="{1FDD7D75-3197-44D8-81A1-A2C08191AF7C}"/>
              </a:ext>
            </a:extLst>
          </p:cNvPr>
          <p:cNvSpPr txBox="1"/>
          <p:nvPr/>
        </p:nvSpPr>
        <p:spPr>
          <a:xfrm>
            <a:off x="3887924" y="3090446"/>
            <a:ext cx="13681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und 1</a:t>
            </a:r>
            <a:endParaRPr lang="cs-CZ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6">
            <a:extLst>
              <a:ext uri="{FF2B5EF4-FFF2-40B4-BE49-F238E27FC236}">
                <a16:creationId xmlns:a16="http://schemas.microsoft.com/office/drawing/2014/main" id="{3F8374A8-3A4F-47DA-B6C5-4495B8FB01E6}"/>
              </a:ext>
            </a:extLst>
          </p:cNvPr>
          <p:cNvSpPr txBox="1"/>
          <p:nvPr/>
        </p:nvSpPr>
        <p:spPr>
          <a:xfrm>
            <a:off x="4361207" y="5852325"/>
            <a:ext cx="7920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</a:t>
            </a:r>
            <a:r>
              <a:rPr lang="cs-CZ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re</a:t>
            </a:r>
            <a:r>
              <a:rPr lang="cs-CZ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cs-CZ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64764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19260" y="417106"/>
            <a:ext cx="7325145" cy="17316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cs-CZ" sz="1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ield</a:t>
            </a:r>
            <a:r>
              <a:rPr lang="cs-CZ" sz="1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cs-CZ" sz="1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1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mpound 1</a:t>
            </a:r>
            <a:r>
              <a:rPr lang="cs-CZ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9</a:t>
            </a:r>
            <a:r>
              <a:rPr lang="en-GB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cs-CZ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% </a:t>
            </a:r>
            <a:r>
              <a:rPr lang="cs-CZ" sz="1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lated</a:t>
            </a:r>
            <a:r>
              <a:rPr lang="cs-CZ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o PDA.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cs-CZ" sz="1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lemental</a:t>
            </a:r>
            <a:r>
              <a:rPr lang="cs-CZ" sz="1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alysis</a:t>
            </a:r>
            <a:r>
              <a:rPr lang="cs-CZ" sz="1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</a:t>
            </a:r>
            <a:r>
              <a:rPr lang="en-GB" sz="1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t-BR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lculated for </a:t>
            </a:r>
            <a:r>
              <a:rPr lang="cs-CZ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cs-CZ" sz="12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6</a:t>
            </a:r>
            <a:r>
              <a:rPr lang="cs-CZ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cs-CZ" sz="12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8</a:t>
            </a:r>
            <a:r>
              <a:rPr lang="cs-CZ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</a:t>
            </a:r>
            <a:r>
              <a:rPr lang="cs-CZ" sz="12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cs-CZ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cs-CZ" sz="12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cs-CZ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cs-CZ" sz="12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 </a:t>
            </a:r>
            <a:r>
              <a:rPr lang="pt-BR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C, 50.13%, H, 4.54%, N, 6.63%, I, 30.05.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             Found: C, 50.17%, H, 4.54%, N, 5.27%, I, 32.5.</a:t>
            </a:r>
          </a:p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R-MALDI-MS (DHB):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lcd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C</a:t>
            </a:r>
            <a:r>
              <a:rPr lang="en-US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8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/z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90.28931 ([M-2I]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found 590.29067.</a:t>
            </a:r>
          </a:p>
          <a:p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R-MALDI-MS (DHB):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lcd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or C</a:t>
            </a:r>
            <a:r>
              <a:rPr lang="en-US" sz="12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6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12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8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12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12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/z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17.19377 ([M-I]</a:t>
            </a:r>
            <a:r>
              <a:rPr lang="en-US" sz="12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, found 717.19507.</a:t>
            </a:r>
          </a:p>
          <a:p>
            <a:endParaRPr lang="cs-CZ" sz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process resulted in primary crystals with an average value of 268.10-10 m (268 Å).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00076" y="5473882"/>
            <a:ext cx="154384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</a:t>
            </a:r>
            <a:r>
              <a:rPr lang="cs-CZ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re</a:t>
            </a:r>
            <a:r>
              <a:rPr lang="cs-CZ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cs-CZ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und 1.</a:t>
            </a:r>
            <a:endParaRPr lang="cs-CZ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4"/>
          <p:cNvSpPr txBox="1"/>
          <p:nvPr/>
        </p:nvSpPr>
        <p:spPr>
          <a:xfrm>
            <a:off x="919262" y="47774"/>
            <a:ext cx="7325146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cs-CZ" sz="160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acterization: Compound </a:t>
            </a:r>
            <a:r>
              <a:rPr lang="en-GB" sz="160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cs-CZ" sz="160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Obrázek 9"/>
          <p:cNvPicPr/>
          <p:nvPr/>
        </p:nvPicPr>
        <p:blipFill rotWithShape="1">
          <a:blip r:embed="rId2"/>
          <a:srcRect l="790" t="6954" r="20000" b="4148"/>
          <a:stretch/>
        </p:blipFill>
        <p:spPr>
          <a:xfrm>
            <a:off x="919260" y="2183903"/>
            <a:ext cx="3364708" cy="1629346"/>
          </a:xfrm>
          <a:prstGeom prst="rect">
            <a:avLst/>
          </a:prstGeom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FD16554D-7027-451E-9F74-3F47F55E44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332" y="5578919"/>
            <a:ext cx="971600" cy="1028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Obrázek 12">
            <a:extLst>
              <a:ext uri="{FF2B5EF4-FFF2-40B4-BE49-F238E27FC236}">
                <a16:creationId xmlns:a16="http://schemas.microsoft.com/office/drawing/2014/main" id="{F4165D33-F6E5-40A6-90EB-FE5FF272E4BC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93" b="15589"/>
          <a:stretch/>
        </p:blipFill>
        <p:spPr bwMode="auto">
          <a:xfrm>
            <a:off x="4355976" y="2708366"/>
            <a:ext cx="4104456" cy="285491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5" name="Obrázek 14">
            <a:extLst>
              <a:ext uri="{FF2B5EF4-FFF2-40B4-BE49-F238E27FC236}">
                <a16:creationId xmlns:a16="http://schemas.microsoft.com/office/drawing/2014/main" id="{6442A9C0-D317-498D-9BBC-85886E213AFC}"/>
              </a:ext>
            </a:extLst>
          </p:cNvPr>
          <p:cNvPicPr/>
          <p:nvPr/>
        </p:nvPicPr>
        <p:blipFill rotWithShape="1">
          <a:blip r:embed="rId5"/>
          <a:srcRect l="829" t="5992" r="20329" b="5037"/>
          <a:stretch/>
        </p:blipFill>
        <p:spPr bwMode="auto">
          <a:xfrm>
            <a:off x="919260" y="3813249"/>
            <a:ext cx="3364708" cy="162934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Zástupný symbol pro datum 5">
            <a:extLst>
              <a:ext uri="{FF2B5EF4-FFF2-40B4-BE49-F238E27FC236}">
                <a16:creationId xmlns:a16="http://schemas.microsoft.com/office/drawing/2014/main" id="{19120E99-8AE8-4D60-B8C9-C428B54E29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dirty="0"/>
              <a:t>15.11.2021</a:t>
            </a:r>
            <a:endParaRPr lang="cs-CZ" dirty="0"/>
          </a:p>
        </p:txBody>
      </p:sp>
      <p:sp>
        <p:nvSpPr>
          <p:cNvPr id="16" name="Zástupný symbol pro číslo snímku 15">
            <a:extLst>
              <a:ext uri="{FF2B5EF4-FFF2-40B4-BE49-F238E27FC236}">
                <a16:creationId xmlns:a16="http://schemas.microsoft.com/office/drawing/2014/main" id="{CABE230B-4B9A-4B3F-A7F5-8DE6B4C20F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515032" y="6356350"/>
            <a:ext cx="2133600" cy="365125"/>
          </a:xfrm>
        </p:spPr>
        <p:txBody>
          <a:bodyPr/>
          <a:lstStyle/>
          <a:p>
            <a:pPr algn="ctr"/>
            <a:fld id="{3C51193E-B13E-43B7-97B3-96550822111B}" type="slidenum">
              <a:rPr lang="cs-CZ" smtClean="0"/>
              <a:pPr algn="ctr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660066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71600" y="47774"/>
            <a:ext cx="7200800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cs-CZ" sz="160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acterization: Compound </a:t>
            </a:r>
            <a:r>
              <a:rPr lang="en-GB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bdélník 5"/>
          <p:cNvSpPr/>
          <p:nvPr/>
        </p:nvSpPr>
        <p:spPr>
          <a:xfrm>
            <a:off x="971600" y="433599"/>
            <a:ext cx="7235954" cy="17554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cs-CZ" sz="1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ield</a:t>
            </a:r>
            <a:r>
              <a:rPr lang="cs-CZ" sz="1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cs-CZ" sz="1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1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mpound 2</a:t>
            </a:r>
            <a:r>
              <a:rPr lang="cs-CZ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9</a:t>
            </a:r>
            <a:r>
              <a:rPr lang="en-GB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cs-CZ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% </a:t>
            </a:r>
            <a:r>
              <a:rPr lang="cs-CZ" sz="1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lated</a:t>
            </a:r>
            <a:r>
              <a:rPr lang="cs-CZ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o PDA.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cs-CZ" sz="1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lemental</a:t>
            </a:r>
            <a:r>
              <a:rPr lang="cs-CZ" sz="1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alysis</a:t>
            </a:r>
            <a:r>
              <a:rPr lang="cs-CZ" sz="1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</a:t>
            </a:r>
            <a:r>
              <a:rPr lang="cs-CZ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lculated</a:t>
            </a:r>
            <a:r>
              <a:rPr lang="cs-CZ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r</a:t>
            </a:r>
            <a:r>
              <a:rPr lang="cs-CZ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cs-CZ" sz="12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8</a:t>
            </a:r>
            <a:r>
              <a:rPr lang="cs-CZ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cs-CZ" sz="12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2</a:t>
            </a:r>
            <a:r>
              <a:rPr lang="cs-CZ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</a:t>
            </a:r>
            <a:r>
              <a:rPr lang="cs-CZ" sz="12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cs-CZ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cs-CZ" sz="12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6</a:t>
            </a:r>
            <a:r>
              <a:rPr lang="cs-CZ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r</a:t>
            </a:r>
            <a:r>
              <a:rPr lang="cs-CZ" sz="12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cs-CZ" sz="18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cs-CZ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C</a:t>
            </a:r>
            <a:r>
              <a:rPr lang="en-GB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cs-CZ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6.31%</a:t>
            </a:r>
            <a:r>
              <a:rPr lang="en-GB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r>
              <a:rPr lang="cs-CZ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</a:t>
            </a:r>
            <a:r>
              <a:rPr lang="en-GB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cs-CZ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.22%</a:t>
            </a:r>
            <a:r>
              <a:rPr lang="en-GB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r>
              <a:rPr lang="cs-CZ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</a:t>
            </a:r>
            <a:r>
              <a:rPr lang="en-GB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cs-CZ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.91%</a:t>
            </a:r>
            <a:r>
              <a:rPr lang="en-GB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r>
              <a:rPr lang="cs-CZ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r</a:t>
            </a:r>
            <a:r>
              <a:rPr lang="en-GB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cs-CZ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9.72%</a:t>
            </a:r>
            <a:r>
              <a:rPr lang="en-GB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GB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              </a:t>
            </a:r>
            <a:r>
              <a:rPr lang="cs-CZ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und</a:t>
            </a:r>
            <a:r>
              <a:rPr lang="en-GB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cs-CZ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  <a:r>
              <a:rPr lang="en-GB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cs-CZ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7.57%</a:t>
            </a:r>
            <a:r>
              <a:rPr lang="en-GB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r>
              <a:rPr lang="cs-CZ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</a:t>
            </a:r>
            <a:r>
              <a:rPr lang="en-GB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cs-CZ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.31%</a:t>
            </a:r>
            <a:r>
              <a:rPr lang="en-GB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r>
              <a:rPr lang="cs-CZ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 7.02%</a:t>
            </a:r>
            <a:r>
              <a:rPr lang="en-GB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r>
              <a:rPr lang="cs-CZ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r</a:t>
            </a:r>
            <a:r>
              <a:rPr lang="en-GB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cs-CZ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8.31</a:t>
            </a:r>
            <a:r>
              <a:rPr lang="en-GB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%</a:t>
            </a:r>
            <a:r>
              <a:rPr lang="cs-CZ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GB" sz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800"/>
              </a:spcAft>
            </a:pP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R-MALDI-MS (DHB): </a:t>
            </a:r>
            <a:r>
              <a:rPr lang="en-US" sz="1200" dirty="0" err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alcd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for C</a:t>
            </a:r>
            <a:r>
              <a:rPr lang="en-US" sz="12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38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42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sz="12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4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O</a:t>
            </a:r>
            <a:r>
              <a:rPr lang="en-US" sz="12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6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m/z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650.30989 ([M-2Br]</a:t>
            </a:r>
            <a:r>
              <a:rPr lang="en-US" sz="12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), found 650.31171.</a:t>
            </a:r>
          </a:p>
          <a:p>
            <a:pPr algn="just">
              <a:spcAft>
                <a:spcPts val="800"/>
              </a:spcAft>
            </a:pP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R-MALDI-MS (DHB): </a:t>
            </a:r>
            <a:r>
              <a:rPr lang="en-US" sz="1200" dirty="0" err="1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alcd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for C</a:t>
            </a:r>
            <a:r>
              <a:rPr lang="en-US" sz="12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38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sz="12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42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sz="12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4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O</a:t>
            </a:r>
            <a:r>
              <a:rPr lang="en-US" sz="12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6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Br</a:t>
            </a:r>
            <a:r>
              <a:rPr lang="en-US" sz="1200" i="1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m/z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729.22822 ([M-Br]</a:t>
            </a:r>
            <a:r>
              <a:rPr lang="en-US" sz="12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+</a:t>
            </a: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), found 729.23059.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process resulted in primary crystals with an average value of 155.10-10 m (155 Å).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9"/>
          <p:cNvSpPr txBox="1"/>
          <p:nvPr/>
        </p:nvSpPr>
        <p:spPr>
          <a:xfrm>
            <a:off x="3788786" y="5410714"/>
            <a:ext cx="15664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</a:t>
            </a:r>
            <a:r>
              <a:rPr lang="cs-CZ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re</a:t>
            </a:r>
            <a:r>
              <a:rPr lang="en-GB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cs-CZ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cs-CZ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und 2.</a:t>
            </a:r>
            <a:endParaRPr lang="cs-CZ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Obrázek 9"/>
          <p:cNvPicPr/>
          <p:nvPr/>
        </p:nvPicPr>
        <p:blipFill rotWithShape="1">
          <a:blip r:embed="rId2"/>
          <a:srcRect l="879" t="7089" r="17465" b="4830"/>
          <a:stretch/>
        </p:blipFill>
        <p:spPr>
          <a:xfrm>
            <a:off x="951581" y="3856171"/>
            <a:ext cx="3565384" cy="1554543"/>
          </a:xfrm>
          <a:prstGeom prst="rect">
            <a:avLst/>
          </a:prstGeom>
        </p:spPr>
      </p:pic>
      <p:pic>
        <p:nvPicPr>
          <p:cNvPr id="9" name="Picture 3">
            <a:extLst>
              <a:ext uri="{FF2B5EF4-FFF2-40B4-BE49-F238E27FC236}">
                <a16:creationId xmlns:a16="http://schemas.microsoft.com/office/drawing/2014/main" id="{FBE65D49-DB90-4D4C-802D-B6780FCFD2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360" y="5653623"/>
            <a:ext cx="971600" cy="1028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Obrázek 11">
            <a:extLst>
              <a:ext uri="{FF2B5EF4-FFF2-40B4-BE49-F238E27FC236}">
                <a16:creationId xmlns:a16="http://schemas.microsoft.com/office/drawing/2014/main" id="{B6400DEE-F657-4F30-B559-FE3042CF73D9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87" b="15695"/>
          <a:stretch/>
        </p:blipFill>
        <p:spPr bwMode="auto">
          <a:xfrm>
            <a:off x="4707921" y="2603176"/>
            <a:ext cx="3456385" cy="292354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" name="Obrázek 12">
            <a:extLst>
              <a:ext uri="{FF2B5EF4-FFF2-40B4-BE49-F238E27FC236}">
                <a16:creationId xmlns:a16="http://schemas.microsoft.com/office/drawing/2014/main" id="{9A9F5C5E-6213-4D28-8039-EA99145F79E5}"/>
              </a:ext>
            </a:extLst>
          </p:cNvPr>
          <p:cNvPicPr/>
          <p:nvPr/>
        </p:nvPicPr>
        <p:blipFill rotWithShape="1">
          <a:blip r:embed="rId5"/>
          <a:srcRect l="966" t="6691" r="17032" b="4001"/>
          <a:stretch/>
        </p:blipFill>
        <p:spPr bwMode="auto">
          <a:xfrm>
            <a:off x="964142" y="2364898"/>
            <a:ext cx="3456385" cy="142800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Zástupný symbol pro datum 6">
            <a:extLst>
              <a:ext uri="{FF2B5EF4-FFF2-40B4-BE49-F238E27FC236}">
                <a16:creationId xmlns:a16="http://schemas.microsoft.com/office/drawing/2014/main" id="{CDFF12BD-1292-4DF2-905C-88416DCC4F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dirty="0"/>
              <a:t>15.11.2021</a:t>
            </a:r>
            <a:endParaRPr lang="cs-CZ" dirty="0"/>
          </a:p>
        </p:txBody>
      </p:sp>
      <p:sp>
        <p:nvSpPr>
          <p:cNvPr id="14" name="Zástupný symbol pro číslo snímku 13">
            <a:extLst>
              <a:ext uri="{FF2B5EF4-FFF2-40B4-BE49-F238E27FC236}">
                <a16:creationId xmlns:a16="http://schemas.microsoft.com/office/drawing/2014/main" id="{7F17D510-AC1D-4C0F-A9F2-5A8A21F003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505200" y="6356350"/>
            <a:ext cx="2133600" cy="365125"/>
          </a:xfrm>
        </p:spPr>
        <p:txBody>
          <a:bodyPr/>
          <a:lstStyle/>
          <a:p>
            <a:pPr algn="ctr"/>
            <a:fld id="{3C51193E-B13E-43B7-97B3-96550822111B}" type="slidenum">
              <a:rPr lang="cs-CZ" smtClean="0"/>
              <a:pPr algn="ctr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315519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98964" y="260648"/>
            <a:ext cx="7345443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M</a:t>
            </a:r>
            <a:endParaRPr lang="en-US" sz="1600" dirty="0"/>
          </a:p>
        </p:txBody>
      </p:sp>
      <p:sp>
        <p:nvSpPr>
          <p:cNvPr id="23" name="Rectangle 22"/>
          <p:cNvSpPr/>
          <p:nvPr/>
        </p:nvSpPr>
        <p:spPr>
          <a:xfrm>
            <a:off x="5580112" y="4572159"/>
            <a:ext cx="952505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i="1" dirty="0">
                <a:latin typeface="Times New Roman" panose="02020603050405020304" pitchFamily="18" charset="0"/>
                <a:ea typeface="Calibri" panose="020F0502020204030204" pitchFamily="34" charset="0"/>
              </a:rPr>
              <a:t>Compound 2 </a:t>
            </a:r>
            <a:endParaRPr lang="en-US" sz="1100" i="1" dirty="0"/>
          </a:p>
        </p:txBody>
      </p:sp>
      <p:sp>
        <p:nvSpPr>
          <p:cNvPr id="14" name="Rectangle 21">
            <a:extLst>
              <a:ext uri="{FF2B5EF4-FFF2-40B4-BE49-F238E27FC236}">
                <a16:creationId xmlns:a16="http://schemas.microsoft.com/office/drawing/2014/main" id="{5CB9D01D-5EA1-475B-9513-F31545EC8D5C}"/>
              </a:ext>
            </a:extLst>
          </p:cNvPr>
          <p:cNvSpPr/>
          <p:nvPr/>
        </p:nvSpPr>
        <p:spPr>
          <a:xfrm>
            <a:off x="1691680" y="4572159"/>
            <a:ext cx="952505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i="1" dirty="0">
                <a:latin typeface="Times New Roman" panose="02020603050405020304" pitchFamily="18" charset="0"/>
                <a:ea typeface="Calibri" panose="020F0502020204030204" pitchFamily="34" charset="0"/>
              </a:rPr>
              <a:t>Compound 1 </a:t>
            </a:r>
            <a:endParaRPr lang="en-US" sz="1100" i="1" dirty="0"/>
          </a:p>
        </p:txBody>
      </p:sp>
      <p:pic>
        <p:nvPicPr>
          <p:cNvPr id="17" name="Picture 59">
            <a:extLst>
              <a:ext uri="{FF2B5EF4-FFF2-40B4-BE49-F238E27FC236}">
                <a16:creationId xmlns:a16="http://schemas.microsoft.com/office/drawing/2014/main" id="{D767B14F-67FA-43FC-A956-E53E3B6FE294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898964" y="713348"/>
            <a:ext cx="3673036" cy="365298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4F69D600-90D8-40B4-AAF4-238BC0EF5E63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4701406" y="712123"/>
            <a:ext cx="3543001" cy="3652982"/>
          </a:xfrm>
          <a:prstGeom prst="rect">
            <a:avLst/>
          </a:prstGeom>
        </p:spPr>
      </p:pic>
      <p:sp>
        <p:nvSpPr>
          <p:cNvPr id="26" name="Rectangle 22">
            <a:extLst>
              <a:ext uri="{FF2B5EF4-FFF2-40B4-BE49-F238E27FC236}">
                <a16:creationId xmlns:a16="http://schemas.microsoft.com/office/drawing/2014/main" id="{0CC5DC59-8B4F-469C-8923-9C3C37C0394C}"/>
              </a:ext>
            </a:extLst>
          </p:cNvPr>
          <p:cNvSpPr/>
          <p:nvPr/>
        </p:nvSpPr>
        <p:spPr>
          <a:xfrm>
            <a:off x="3990751" y="5013176"/>
            <a:ext cx="70884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i="1" dirty="0">
                <a:latin typeface="Times New Roman" panose="02020603050405020304" pitchFamily="18" charset="0"/>
                <a:ea typeface="Calibri" panose="020F0502020204030204" pitchFamily="34" charset="0"/>
              </a:rPr>
              <a:t>Figure.4 </a:t>
            </a:r>
            <a:endParaRPr lang="en-US" sz="1100" i="1" dirty="0"/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524FE704-DBF1-4622-AD91-BD9E9520B8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dirty="0"/>
              <a:t>15.11.2021</a:t>
            </a:r>
            <a:endParaRPr lang="cs-CZ" dirty="0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B5EDB5CF-E056-4465-9FE2-A06A54DBBF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634606" y="6356349"/>
            <a:ext cx="2133600" cy="365125"/>
          </a:xfrm>
        </p:spPr>
        <p:txBody>
          <a:bodyPr/>
          <a:lstStyle/>
          <a:p>
            <a:pPr algn="ctr"/>
            <a:fld id="{3C51193E-B13E-43B7-97B3-96550822111B}" type="slidenum">
              <a:rPr lang="cs-CZ" smtClean="0"/>
              <a:pPr algn="ctr"/>
              <a:t>6</a:t>
            </a:fld>
            <a:endParaRPr lang="cs-CZ" dirty="0"/>
          </a:p>
        </p:txBody>
      </p:sp>
      <p:pic>
        <p:nvPicPr>
          <p:cNvPr id="12" name="Picture 3">
            <a:extLst>
              <a:ext uri="{FF2B5EF4-FFF2-40B4-BE49-F238E27FC236}">
                <a16:creationId xmlns:a16="http://schemas.microsoft.com/office/drawing/2014/main" id="{DEB4D233-8017-402B-BD40-25825E6206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360" y="5653623"/>
            <a:ext cx="971600" cy="1028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2300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5575" y="215504"/>
            <a:ext cx="796935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let oxygen measurement of Compound 1 and 2</a:t>
            </a:r>
          </a:p>
        </p:txBody>
      </p:sp>
      <p:sp>
        <p:nvSpPr>
          <p:cNvPr id="6" name="Rectangle 5"/>
          <p:cNvSpPr/>
          <p:nvPr/>
        </p:nvSpPr>
        <p:spPr>
          <a:xfrm>
            <a:off x="755576" y="692696"/>
            <a:ext cx="326563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.1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let oxygen production expressed as </a:t>
            </a:r>
            <a:r>
              <a:rPr lang="cs-CZ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cs-CZ" sz="1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 </a:t>
            </a:r>
            <a:r>
              <a:rPr lang="cs-CZ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)</a:t>
            </a: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8203256"/>
              </p:ext>
            </p:extLst>
          </p:nvPr>
        </p:nvGraphicFramePr>
        <p:xfrm>
          <a:off x="3049660" y="1259245"/>
          <a:ext cx="4224300" cy="7926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8100">
                  <a:extLst>
                    <a:ext uri="{9D8B030D-6E8A-4147-A177-3AD203B41FA5}">
                      <a16:colId xmlns:a16="http://schemas.microsoft.com/office/drawing/2014/main" val="2136014426"/>
                    </a:ext>
                  </a:extLst>
                </a:gridCol>
                <a:gridCol w="1408100">
                  <a:extLst>
                    <a:ext uri="{9D8B030D-6E8A-4147-A177-3AD203B41FA5}">
                      <a16:colId xmlns:a16="http://schemas.microsoft.com/office/drawing/2014/main" val="2580938041"/>
                    </a:ext>
                  </a:extLst>
                </a:gridCol>
                <a:gridCol w="1408100">
                  <a:extLst>
                    <a:ext uri="{9D8B030D-6E8A-4147-A177-3AD203B41FA5}">
                      <a16:colId xmlns:a16="http://schemas.microsoft.com/office/drawing/2014/main" val="31453050"/>
                    </a:ext>
                  </a:extLst>
                </a:gridCol>
              </a:tblGrid>
              <a:tr h="225159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chemeClr val="tx1"/>
                          </a:solidFill>
                        </a:rPr>
                        <a:t>Produc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1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τ</a:t>
                      </a:r>
                      <a:r>
                        <a:rPr lang="cs-CZ" sz="1100" b="1" kern="1200" baseline="-25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/2 </a:t>
                      </a:r>
                      <a:r>
                        <a:rPr lang="cs-CZ" sz="11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s)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1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Φ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2257165"/>
                  </a:ext>
                </a:extLst>
              </a:tr>
              <a:tr h="2167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ompound 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1,3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,2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04874681"/>
                  </a:ext>
                </a:extLst>
              </a:tr>
              <a:tr h="31684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ompound 2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2,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,22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01198606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1238392" y="4721263"/>
            <a:ext cx="2911001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ss of DPP using the submitted sample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705396" y="4725144"/>
            <a:ext cx="4080283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ss of sodium salicylate using the submitted sample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936531" y="5254113"/>
            <a:ext cx="7788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h cationic perylenes have a high quantum yield and produce singlet oxygen in amounts slightly higher than chlorinated derivatives of perylene. </a:t>
            </a: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4242597" y="5004625"/>
            <a:ext cx="925598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igure 5</a:t>
            </a:r>
            <a:r>
              <a:rPr lang="cs-CZ" alt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cs-CZ" altLang="en-US" sz="11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8" name="Picture 3">
            <a:extLst>
              <a:ext uri="{FF2B5EF4-FFF2-40B4-BE49-F238E27FC236}">
                <a16:creationId xmlns:a16="http://schemas.microsoft.com/office/drawing/2014/main" id="{325B5281-8E17-4700-B055-63589DC95C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4674" y="5786119"/>
            <a:ext cx="971600" cy="1028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Zástupný symbol pro datum 4">
            <a:extLst>
              <a:ext uri="{FF2B5EF4-FFF2-40B4-BE49-F238E27FC236}">
                <a16:creationId xmlns:a16="http://schemas.microsoft.com/office/drawing/2014/main" id="{9D9EC449-7273-4CD2-83B1-9EEEB78F5A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dirty="0"/>
              <a:t>15.11.2021</a:t>
            </a:r>
            <a:endParaRPr lang="cs-CZ" dirty="0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9291E467-2A99-4B3A-BE6B-D7180D370C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638596" y="6356350"/>
            <a:ext cx="2133600" cy="365125"/>
          </a:xfrm>
        </p:spPr>
        <p:txBody>
          <a:bodyPr/>
          <a:lstStyle/>
          <a:p>
            <a:pPr algn="ctr"/>
            <a:fld id="{3C51193E-B13E-43B7-97B3-96550822111B}" type="slidenum">
              <a:rPr lang="cs-CZ" smtClean="0"/>
              <a:pPr algn="ctr"/>
              <a:t>7</a:t>
            </a:fld>
            <a:endParaRPr lang="cs-CZ"/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5B8EF1D6-DE71-4AF6-B145-5B197C4AB0E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7087" b="19033"/>
          <a:stretch/>
        </p:blipFill>
        <p:spPr>
          <a:xfrm>
            <a:off x="976958" y="2356806"/>
            <a:ext cx="3265639" cy="2336770"/>
          </a:xfrm>
          <a:prstGeom prst="rect">
            <a:avLst/>
          </a:prstGeom>
        </p:spPr>
      </p:pic>
      <p:pic>
        <p:nvPicPr>
          <p:cNvPr id="10" name="Obrázek 9">
            <a:extLst>
              <a:ext uri="{FF2B5EF4-FFF2-40B4-BE49-F238E27FC236}">
                <a16:creationId xmlns:a16="http://schemas.microsoft.com/office/drawing/2014/main" id="{900121A3-3E6C-4650-8BAF-DA2182147E3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633" b="5601"/>
          <a:stretch/>
        </p:blipFill>
        <p:spPr>
          <a:xfrm>
            <a:off x="4242597" y="2220356"/>
            <a:ext cx="3306106" cy="2486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64756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2871385E-C1DC-423E-B94D-5CE705D008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/>
              <a:t>07.09.2021</a:t>
            </a:r>
            <a:endParaRPr lang="cs-CZ"/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3745C708-6285-4198-AD88-C0092DE9B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1193E-B13E-43B7-97B3-96550822111B}" type="slidenum">
              <a:rPr lang="cs-CZ" smtClean="0"/>
              <a:t>8</a:t>
            </a:fld>
            <a:endParaRPr lang="cs-CZ"/>
          </a:p>
        </p:txBody>
      </p:sp>
      <p:sp>
        <p:nvSpPr>
          <p:cNvPr id="7" name="TextBox 3">
            <a:extLst>
              <a:ext uri="{FF2B5EF4-FFF2-40B4-BE49-F238E27FC236}">
                <a16:creationId xmlns:a16="http://schemas.microsoft.com/office/drawing/2014/main" id="{B867AADB-7096-4793-AD11-E71257437102}"/>
              </a:ext>
            </a:extLst>
          </p:cNvPr>
          <p:cNvSpPr txBox="1"/>
          <p:nvPr/>
        </p:nvSpPr>
        <p:spPr>
          <a:xfrm>
            <a:off x="755575" y="215504"/>
            <a:ext cx="796935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cs-CZ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fferential</a:t>
            </a:r>
            <a:r>
              <a:rPr lang="cs-CZ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cs-CZ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canning</a:t>
            </a:r>
            <a:r>
              <a:rPr lang="cs-CZ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cs-CZ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lorimetry</a:t>
            </a:r>
            <a:r>
              <a:rPr lang="en-GB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DSC) for PP granulate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Obrázek 5">
            <a:extLst>
              <a:ext uri="{FF2B5EF4-FFF2-40B4-BE49-F238E27FC236}">
                <a16:creationId xmlns:a16="http://schemas.microsoft.com/office/drawing/2014/main" id="{5E28FCF5-3BA6-4EE9-9EAD-E6B1F9AA38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2078" y="934571"/>
            <a:ext cx="3527474" cy="27006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3">
            <a:extLst>
              <a:ext uri="{FF2B5EF4-FFF2-40B4-BE49-F238E27FC236}">
                <a16:creationId xmlns:a16="http://schemas.microsoft.com/office/drawing/2014/main" id="{27C8FBE3-BDD4-4D23-AD82-F0919DED1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2718" y="3655732"/>
            <a:ext cx="4238564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g</a:t>
            </a:r>
            <a:r>
              <a:rPr kumimoji="0" lang="cs-CZ" altLang="cs-CZ" sz="11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GB" altLang="cs-CZ" sz="11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kumimoji="0" lang="cs-CZ" altLang="cs-CZ" sz="11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SC </a:t>
            </a:r>
            <a:r>
              <a:rPr kumimoji="0" lang="cs-CZ" altLang="cs-CZ" sz="11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alysis</a:t>
            </a:r>
            <a:r>
              <a:rPr kumimoji="0" lang="cs-CZ" altLang="cs-CZ" sz="11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cs-CZ" altLang="cs-CZ" sz="11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terial</a:t>
            </a:r>
            <a:r>
              <a:rPr kumimoji="0" lang="cs-CZ" altLang="cs-CZ" sz="11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cs-CZ" altLang="cs-CZ" sz="11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anulate</a:t>
            </a:r>
            <a:r>
              <a:rPr kumimoji="0" lang="cs-CZ" altLang="cs-CZ" sz="11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P, second </a:t>
            </a:r>
            <a:r>
              <a:rPr kumimoji="0" lang="cs-CZ" altLang="cs-CZ" sz="11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ating</a:t>
            </a:r>
            <a:endParaRPr kumimoji="0" lang="cs-CZ" altLang="cs-CZ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ovéPole 14">
            <a:extLst>
              <a:ext uri="{FF2B5EF4-FFF2-40B4-BE49-F238E27FC236}">
                <a16:creationId xmlns:a16="http://schemas.microsoft.com/office/drawing/2014/main" id="{4A5D49B1-F8C1-45E7-B791-1CBCFC31749D}"/>
              </a:ext>
            </a:extLst>
          </p:cNvPr>
          <p:cNvSpPr txBox="1"/>
          <p:nvPr/>
        </p:nvSpPr>
        <p:spPr>
          <a:xfrm>
            <a:off x="890301" y="598172"/>
            <a:ext cx="7699902" cy="3158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GB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e dominant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mponent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P polymer (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cs-CZ" sz="1100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164 °C)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t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lso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resent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n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mall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mounts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E-HD (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eak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ith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cs-CZ" sz="1100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round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20°C).</a:t>
            </a:r>
          </a:p>
        </p:txBody>
      </p:sp>
      <p:pic>
        <p:nvPicPr>
          <p:cNvPr id="16" name="Obrázek 15">
            <a:extLst>
              <a:ext uri="{FF2B5EF4-FFF2-40B4-BE49-F238E27FC236}">
                <a16:creationId xmlns:a16="http://schemas.microsoft.com/office/drawing/2014/main" id="{646D803A-5E84-42D7-A723-28A4DADB872A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879"/>
          <a:stretch/>
        </p:blipFill>
        <p:spPr bwMode="auto">
          <a:xfrm>
            <a:off x="3973622" y="4063276"/>
            <a:ext cx="2137410" cy="150876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7" name="Obrázek 16">
            <a:extLst>
              <a:ext uri="{FF2B5EF4-FFF2-40B4-BE49-F238E27FC236}">
                <a16:creationId xmlns:a16="http://schemas.microsoft.com/office/drawing/2014/main" id="{CE736B87-4CF0-47C7-898F-7E7C0F5C81AF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1327"/>
          <a:stretch/>
        </p:blipFill>
        <p:spPr bwMode="auto">
          <a:xfrm>
            <a:off x="2915816" y="4063276"/>
            <a:ext cx="1075055" cy="150876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9" name="TextovéPole 18">
            <a:extLst>
              <a:ext uri="{FF2B5EF4-FFF2-40B4-BE49-F238E27FC236}">
                <a16:creationId xmlns:a16="http://schemas.microsoft.com/office/drawing/2014/main" id="{C1D44A78-7B35-4D83-86FA-9433380CFB7D}"/>
              </a:ext>
            </a:extLst>
          </p:cNvPr>
          <p:cNvSpPr txBox="1"/>
          <p:nvPr/>
        </p:nvSpPr>
        <p:spPr>
          <a:xfrm>
            <a:off x="1319872" y="5587165"/>
            <a:ext cx="684076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11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igure</a:t>
            </a:r>
            <a:r>
              <a:rPr lang="cs-CZ" sz="11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GB" sz="11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7</a:t>
            </a:r>
            <a:r>
              <a:rPr lang="cs-CZ" sz="11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mples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fter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abeling</a:t>
            </a:r>
            <a:r>
              <a:rPr lang="en-GB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Polypropylene 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GB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ft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GB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GB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mpound 1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ddle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), </a:t>
            </a:r>
            <a:r>
              <a:rPr lang="en-GB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mpound 2 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ight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GB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cs-CZ" sz="1100" dirty="0"/>
          </a:p>
        </p:txBody>
      </p:sp>
    </p:spTree>
    <p:extLst>
      <p:ext uri="{BB962C8B-B14F-4D97-AF65-F5344CB8AC3E}">
        <p14:creationId xmlns:p14="http://schemas.microsoft.com/office/powerpoint/2010/main" val="23180282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B9F70365-7FD7-47BE-95D6-C5CEC1408A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/>
              <a:t>07.09.2021</a:t>
            </a:r>
            <a:endParaRPr lang="cs-CZ"/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FB2EBFEF-B566-433B-9EC5-48DD1B54A2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1193E-B13E-43B7-97B3-96550822111B}" type="slidenum">
              <a:rPr lang="cs-CZ" smtClean="0"/>
              <a:t>9</a:t>
            </a:fld>
            <a:endParaRPr lang="cs-CZ"/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B5106472-6BEE-4BA9-9C1E-5FDC666F719F}"/>
              </a:ext>
            </a:extLst>
          </p:cNvPr>
          <p:cNvSpPr txBox="1"/>
          <p:nvPr/>
        </p:nvSpPr>
        <p:spPr>
          <a:xfrm>
            <a:off x="755575" y="215504"/>
            <a:ext cx="7632849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SEM</a:t>
            </a:r>
            <a:r>
              <a:rPr lang="en-GB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1D84A7CD-1935-42E4-8D96-EDB98E2571CC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33" y="1268386"/>
            <a:ext cx="2416499" cy="2589784"/>
          </a:xfrm>
          <a:prstGeom prst="rect">
            <a:avLst/>
          </a:prstGeom>
          <a:noFill/>
        </p:spPr>
      </p:pic>
      <p:pic>
        <p:nvPicPr>
          <p:cNvPr id="8" name="Obrázek 7">
            <a:extLst>
              <a:ext uri="{FF2B5EF4-FFF2-40B4-BE49-F238E27FC236}">
                <a16:creationId xmlns:a16="http://schemas.microsoft.com/office/drawing/2014/main" id="{1439419B-E109-4420-ACFD-C8349CEBEA5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2009" y="1272714"/>
            <a:ext cx="2663996" cy="2581128"/>
          </a:xfrm>
          <a:prstGeom prst="rect">
            <a:avLst/>
          </a:prstGeom>
          <a:noFill/>
        </p:spPr>
      </p:pic>
      <p:pic>
        <p:nvPicPr>
          <p:cNvPr id="9" name="Obrázek 8">
            <a:extLst>
              <a:ext uri="{FF2B5EF4-FFF2-40B4-BE49-F238E27FC236}">
                <a16:creationId xmlns:a16="http://schemas.microsoft.com/office/drawing/2014/main" id="{03935AA1-175C-49B8-B647-C1DAA33C0AAF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4882" y="1272714"/>
            <a:ext cx="2340411" cy="2581128"/>
          </a:xfrm>
          <a:prstGeom prst="rect">
            <a:avLst/>
          </a:prstGeom>
          <a:noFill/>
        </p:spPr>
      </p:pic>
      <p:sp>
        <p:nvSpPr>
          <p:cNvPr id="11" name="TextovéPole 10">
            <a:extLst>
              <a:ext uri="{FF2B5EF4-FFF2-40B4-BE49-F238E27FC236}">
                <a16:creationId xmlns:a16="http://schemas.microsoft.com/office/drawing/2014/main" id="{91D4A376-B658-4BCC-967C-F4299EBBDE28}"/>
              </a:ext>
            </a:extLst>
          </p:cNvPr>
          <p:cNvSpPr txBox="1"/>
          <p:nvPr/>
        </p:nvSpPr>
        <p:spPr>
          <a:xfrm>
            <a:off x="1889626" y="4036234"/>
            <a:ext cx="5256584" cy="3158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cs-CZ" sz="11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ig</a:t>
            </a:r>
            <a:r>
              <a:rPr lang="cs-CZ" sz="11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GB" sz="11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8</a:t>
            </a:r>
            <a:r>
              <a:rPr lang="cs-CZ" sz="11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EM PP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mages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olypropylene 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GB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ft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GB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GB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mpound 1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ddle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), </a:t>
            </a:r>
            <a:r>
              <a:rPr lang="en-GB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mpound 2 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ight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GB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sp>
        <p:nvSpPr>
          <p:cNvPr id="13" name="TextovéPole 12">
            <a:extLst>
              <a:ext uri="{FF2B5EF4-FFF2-40B4-BE49-F238E27FC236}">
                <a16:creationId xmlns:a16="http://schemas.microsoft.com/office/drawing/2014/main" id="{3D347145-B16B-4574-9DBD-E1FDCA971EBA}"/>
              </a:ext>
            </a:extLst>
          </p:cNvPr>
          <p:cNvSpPr txBox="1"/>
          <p:nvPr/>
        </p:nvSpPr>
        <p:spPr>
          <a:xfrm>
            <a:off x="899592" y="659435"/>
            <a:ext cx="748883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mages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racture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de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mples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how a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mogeneous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stribution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ditives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n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olypropylene matrix.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P matrix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tself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ppears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o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e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ditive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ith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tile-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haped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articulate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iller</a:t>
            </a:r>
            <a:r>
              <a:rPr lang="cs-CZ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cs-CZ" sz="1100" dirty="0"/>
          </a:p>
        </p:txBody>
      </p:sp>
    </p:spTree>
    <p:extLst>
      <p:ext uri="{BB962C8B-B14F-4D97-AF65-F5344CB8AC3E}">
        <p14:creationId xmlns:p14="http://schemas.microsoft.com/office/powerpoint/2010/main" val="201004076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95</TotalTime>
  <Words>1724</Words>
  <Application>Microsoft Office PowerPoint</Application>
  <PresentationFormat>Předvádění na obrazovce (4:3)</PresentationFormat>
  <Paragraphs>357</Paragraphs>
  <Slides>19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9</vt:i4>
      </vt:variant>
    </vt:vector>
  </HeadingPairs>
  <TitlesOfParts>
    <vt:vector size="24" baseType="lpstr">
      <vt:lpstr>Arial</vt:lpstr>
      <vt:lpstr>Calibri</vt:lpstr>
      <vt:lpstr>Times New Roman</vt:lpstr>
      <vt:lpstr>Office Theme</vt:lpstr>
      <vt:lpstr>CS ChemDraw Drawing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Table 2. Results of antibacterial activity of PP samples against bacterial strain Staphylococcus aureus, E.coli and Candida albicans</vt:lpstr>
      <vt:lpstr>Antibacterial activity</vt:lpstr>
      <vt:lpstr>Prezentace aplikace PowerPoint</vt:lpstr>
      <vt:lpstr>Table 4.  Color shade and color change  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Univerzita Pardubi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igment Red 179</dc:title>
  <dc:creator>spravce</dc:creator>
  <cp:lastModifiedBy>MD</cp:lastModifiedBy>
  <cp:revision>261</cp:revision>
  <dcterms:created xsi:type="dcterms:W3CDTF">2016-05-26T08:10:30Z</dcterms:created>
  <dcterms:modified xsi:type="dcterms:W3CDTF">2021-11-15T14:31:52Z</dcterms:modified>
</cp:coreProperties>
</file>